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2ECBD8" w14:textId="77777777" w:rsidR="00805221" w:rsidRPr="00113116" w:rsidRDefault="00805221" w:rsidP="00805221">
      <w:pPr>
        <w:spacing w:after="20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3116">
        <w:rPr>
          <w:rFonts w:ascii="Times New Roman" w:hAnsi="Times New Roman" w:cs="Times New Roman"/>
          <w:b/>
          <w:sz w:val="28"/>
          <w:szCs w:val="28"/>
        </w:rPr>
        <w:t xml:space="preserve">Расписание учебной деятельности </w:t>
      </w:r>
      <w:r w:rsidRPr="00113116">
        <w:rPr>
          <w:rFonts w:ascii="Times New Roman" w:hAnsi="Times New Roman" w:cs="Times New Roman"/>
          <w:b/>
          <w:sz w:val="28"/>
          <w:szCs w:val="28"/>
          <w:u w:val="single"/>
        </w:rPr>
        <w:t>6 Б</w:t>
      </w:r>
      <w:r w:rsidRPr="00113116">
        <w:rPr>
          <w:rFonts w:ascii="Times New Roman" w:hAnsi="Times New Roman" w:cs="Times New Roman"/>
          <w:b/>
          <w:sz w:val="28"/>
          <w:szCs w:val="28"/>
        </w:rPr>
        <w:t xml:space="preserve"> класса.  Классный руководитель: </w:t>
      </w:r>
      <w:r w:rsidRPr="00113116">
        <w:rPr>
          <w:rFonts w:ascii="Times New Roman" w:hAnsi="Times New Roman" w:cs="Times New Roman"/>
          <w:b/>
          <w:sz w:val="28"/>
          <w:szCs w:val="28"/>
          <w:u w:val="single"/>
        </w:rPr>
        <w:t>Пышненко Н.В.</w:t>
      </w:r>
      <w:r w:rsidRPr="0011311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tbl>
      <w:tblPr>
        <w:tblStyle w:val="a3"/>
        <w:tblW w:w="15871" w:type="dxa"/>
        <w:tblLayout w:type="fixed"/>
        <w:tblLook w:val="04A0" w:firstRow="1" w:lastRow="0" w:firstColumn="1" w:lastColumn="0" w:noHBand="0" w:noVBand="1"/>
      </w:tblPr>
      <w:tblGrid>
        <w:gridCol w:w="756"/>
        <w:gridCol w:w="800"/>
        <w:gridCol w:w="1671"/>
        <w:gridCol w:w="3544"/>
        <w:gridCol w:w="5840"/>
        <w:gridCol w:w="3260"/>
      </w:tblGrid>
      <w:tr w:rsidR="00805221" w:rsidRPr="00113116" w14:paraId="05132644" w14:textId="77777777" w:rsidTr="00C21692">
        <w:tc>
          <w:tcPr>
            <w:tcW w:w="756" w:type="dxa"/>
          </w:tcPr>
          <w:p w14:paraId="0E4EDD89" w14:textId="77777777" w:rsidR="00805221" w:rsidRPr="00113116" w:rsidRDefault="00805221" w:rsidP="00C216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Дата</w:t>
            </w:r>
          </w:p>
        </w:tc>
        <w:tc>
          <w:tcPr>
            <w:tcW w:w="800" w:type="dxa"/>
          </w:tcPr>
          <w:p w14:paraId="02958FDD" w14:textId="77777777" w:rsidR="00805221" w:rsidRPr="00113116" w:rsidRDefault="00805221" w:rsidP="00C216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1671" w:type="dxa"/>
          </w:tcPr>
          <w:p w14:paraId="3EBCC283" w14:textId="77777777" w:rsidR="00805221" w:rsidRPr="00113116" w:rsidRDefault="00805221" w:rsidP="00C216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3544" w:type="dxa"/>
          </w:tcPr>
          <w:p w14:paraId="6A7F0264" w14:textId="77777777" w:rsidR="00805221" w:rsidRPr="00113116" w:rsidRDefault="00805221" w:rsidP="00C216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5840" w:type="dxa"/>
          </w:tcPr>
          <w:p w14:paraId="258BAF44" w14:textId="77777777" w:rsidR="00805221" w:rsidRPr="00113116" w:rsidRDefault="00805221" w:rsidP="00C216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Контроль</w:t>
            </w:r>
          </w:p>
        </w:tc>
        <w:tc>
          <w:tcPr>
            <w:tcW w:w="3260" w:type="dxa"/>
          </w:tcPr>
          <w:p w14:paraId="7ACF7D9F" w14:textId="77777777" w:rsidR="00805221" w:rsidRPr="00113116" w:rsidRDefault="00805221" w:rsidP="00C216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il</w:t>
            </w:r>
          </w:p>
        </w:tc>
      </w:tr>
      <w:tr w:rsidR="00805221" w:rsidRPr="00113116" w14:paraId="7DB80D6E" w14:textId="77777777" w:rsidTr="00C21692">
        <w:tc>
          <w:tcPr>
            <w:tcW w:w="756" w:type="dxa"/>
            <w:vMerge w:val="restart"/>
            <w:vAlign w:val="center"/>
          </w:tcPr>
          <w:p w14:paraId="4AAFA896" w14:textId="3E585B33" w:rsidR="00805221" w:rsidRPr="00113116" w:rsidRDefault="00805221" w:rsidP="00C21692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  <w:r w:rsidRPr="00613D7A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00" w:type="dxa"/>
          </w:tcPr>
          <w:p w14:paraId="4FE370F0" w14:textId="77777777" w:rsidR="00805221" w:rsidRPr="00113116" w:rsidRDefault="00805221" w:rsidP="00C21692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671" w:type="dxa"/>
          </w:tcPr>
          <w:p w14:paraId="637076FC" w14:textId="77777777" w:rsidR="00805221" w:rsidRPr="00113116" w:rsidRDefault="00805221" w:rsidP="00C21692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еография </w:t>
            </w:r>
          </w:p>
        </w:tc>
        <w:tc>
          <w:tcPr>
            <w:tcW w:w="3544" w:type="dxa"/>
          </w:tcPr>
          <w:p w14:paraId="6C918C8B" w14:textId="0061EA37" w:rsidR="00805221" w:rsidRPr="00EA3ED7" w:rsidRDefault="00EA3ED7" w:rsidP="00C216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ихийные бедствия и человек.</w:t>
            </w:r>
            <w:r w:rsidR="00805221" w:rsidRPr="00EA3ED7">
              <w:t xml:space="preserve"> </w:t>
            </w:r>
            <w:r w:rsidR="00805221" w:rsidRPr="00EA3ED7">
              <w:rPr>
                <w:rFonts w:ascii="Times New Roman" w:hAnsi="Times New Roman" w:cs="Times New Roman"/>
                <w:sz w:val="24"/>
                <w:szCs w:val="24"/>
              </w:rPr>
              <w:t>Учебник параграф 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805221" w:rsidRPr="00EA3ED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840" w:type="dxa"/>
          </w:tcPr>
          <w:p w14:paraId="7AA8A382" w14:textId="77777777" w:rsidR="00EA3ED7" w:rsidRDefault="00805221" w:rsidP="00C216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3ED7">
              <w:rPr>
                <w:rFonts w:ascii="Times New Roman" w:hAnsi="Times New Roman" w:cs="Times New Roman"/>
                <w:sz w:val="24"/>
                <w:szCs w:val="24"/>
              </w:rPr>
              <w:t xml:space="preserve">Письменно вопрос </w:t>
            </w:r>
            <w:r w:rsidR="00EA3ED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EA3ED7">
              <w:rPr>
                <w:rFonts w:ascii="Times New Roman" w:hAnsi="Times New Roman" w:cs="Times New Roman"/>
                <w:sz w:val="24"/>
                <w:szCs w:val="24"/>
              </w:rPr>
              <w:t xml:space="preserve"> стр. 26</w:t>
            </w:r>
            <w:r w:rsidR="00EA3ED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EA3ED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26C99906" w14:textId="19520579" w:rsidR="00805221" w:rsidRPr="00EA3ED7" w:rsidRDefault="00805221" w:rsidP="00C216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3ED7">
              <w:rPr>
                <w:rFonts w:ascii="Times New Roman" w:hAnsi="Times New Roman" w:cs="Times New Roman"/>
                <w:sz w:val="24"/>
                <w:szCs w:val="24"/>
              </w:rPr>
              <w:t xml:space="preserve">(фото на </w:t>
            </w:r>
            <w:proofErr w:type="spellStart"/>
            <w:r w:rsidRPr="00EA3ED7">
              <w:rPr>
                <w:rFonts w:ascii="Times New Roman" w:hAnsi="Times New Roman" w:cs="Times New Roman"/>
                <w:sz w:val="24"/>
                <w:szCs w:val="24"/>
              </w:rPr>
              <w:t>Whats</w:t>
            </w:r>
            <w:proofErr w:type="spellEnd"/>
            <w:r w:rsidRPr="00EA3E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A3ED7">
              <w:rPr>
                <w:rFonts w:ascii="Times New Roman" w:hAnsi="Times New Roman" w:cs="Times New Roman"/>
                <w:sz w:val="24"/>
                <w:szCs w:val="24"/>
              </w:rPr>
              <w:t>App</w:t>
            </w:r>
            <w:proofErr w:type="spellEnd"/>
            <w:r w:rsidRPr="00EA3ED7">
              <w:rPr>
                <w:rFonts w:ascii="Times New Roman" w:hAnsi="Times New Roman" w:cs="Times New Roman"/>
                <w:sz w:val="24"/>
                <w:szCs w:val="24"/>
              </w:rPr>
              <w:t xml:space="preserve"> или   </w:t>
            </w:r>
            <w:proofErr w:type="spellStart"/>
            <w:proofErr w:type="gramStart"/>
            <w:r w:rsidRPr="00EA3ED7">
              <w:rPr>
                <w:rFonts w:ascii="Times New Roman" w:hAnsi="Times New Roman" w:cs="Times New Roman"/>
                <w:sz w:val="24"/>
                <w:szCs w:val="24"/>
              </w:rPr>
              <w:t>эл.почту</w:t>
            </w:r>
            <w:proofErr w:type="spellEnd"/>
            <w:proofErr w:type="gramEnd"/>
            <w:r w:rsidRPr="00EA3ED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1F003DA5" w14:textId="77777777" w:rsidR="00805221" w:rsidRPr="00EA3ED7" w:rsidRDefault="00805221" w:rsidP="00C216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3ED7">
              <w:rPr>
                <w:rFonts w:ascii="Times New Roman" w:hAnsi="Times New Roman" w:cs="Times New Roman"/>
                <w:sz w:val="24"/>
                <w:szCs w:val="24"/>
              </w:rPr>
              <w:t>Д.З.- 15 минут</w:t>
            </w:r>
          </w:p>
        </w:tc>
        <w:tc>
          <w:tcPr>
            <w:tcW w:w="3260" w:type="dxa"/>
          </w:tcPr>
          <w:p w14:paraId="67499AD6" w14:textId="77777777" w:rsidR="00805221" w:rsidRPr="00113116" w:rsidRDefault="00805221" w:rsidP="00C21692">
            <w:pPr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</w:pPr>
            <w:r w:rsidRPr="00113116">
              <w:rPr>
                <w:color w:val="0563C1" w:themeColor="hyperlink"/>
                <w:u w:val="single"/>
              </w:rPr>
              <w:t>N</w:t>
            </w:r>
            <w:hyperlink r:id="rId5" w:history="1"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</w:rPr>
                <w:t>atalyPuzyreva@yandex.ru</w:t>
              </w:r>
            </w:hyperlink>
          </w:p>
          <w:p w14:paraId="0DC5F0EB" w14:textId="77777777" w:rsidR="00805221" w:rsidRPr="00113116" w:rsidRDefault="00805221" w:rsidP="00C21692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113116">
              <w:rPr>
                <w:color w:val="0563C1" w:themeColor="hyperlink"/>
                <w:u w:val="single"/>
                <w:lang w:val="en-US"/>
              </w:rPr>
              <w:t>8 928 187 16 31</w:t>
            </w:r>
          </w:p>
        </w:tc>
      </w:tr>
      <w:tr w:rsidR="00EA5765" w:rsidRPr="00113116" w14:paraId="6DF2D268" w14:textId="77777777" w:rsidTr="00C21692">
        <w:tc>
          <w:tcPr>
            <w:tcW w:w="756" w:type="dxa"/>
            <w:vMerge/>
          </w:tcPr>
          <w:p w14:paraId="18E83FA8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20DECBE7" w14:textId="77777777" w:rsidR="00EA5765" w:rsidRPr="00113116" w:rsidRDefault="00EA5765" w:rsidP="00EA576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1E41156B" w14:textId="77777777" w:rsidR="00EA5765" w:rsidRPr="00113116" w:rsidRDefault="00EA5765" w:rsidP="00EA576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Русский язык</w:t>
            </w:r>
          </w:p>
        </w:tc>
        <w:tc>
          <w:tcPr>
            <w:tcW w:w="3544" w:type="dxa"/>
            <w:shd w:val="clear" w:color="auto" w:fill="auto"/>
          </w:tcPr>
          <w:p w14:paraId="4BB110F1" w14:textId="77777777" w:rsidR="00EA5765" w:rsidRPr="00C04173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Повторение изученного. Фонетика. Строение слова.</w:t>
            </w:r>
          </w:p>
          <w:p w14:paraId="30CDB3DA" w14:textId="77777777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5840" w:type="dxa"/>
            <w:shd w:val="clear" w:color="auto" w:fill="auto"/>
          </w:tcPr>
          <w:p w14:paraId="57BB551E" w14:textId="77777777" w:rsidR="00EA5765" w:rsidRPr="00C04173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Учебник стр.305, упр.743 </w:t>
            </w:r>
          </w:p>
          <w:p w14:paraId="48BD571C" w14:textId="197545A6" w:rsidR="00EA5765" w:rsidRPr="00C04173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(устно) повторить правило, упр. 744</w:t>
            </w:r>
          </w:p>
          <w:p w14:paraId="22C3A6A3" w14:textId="77777777" w:rsidR="00EA5765" w:rsidRPr="00C04173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(Задания выполнить и прислать фото с выполненным заданием   26.05. до 15.00 на </w:t>
            </w:r>
            <w:proofErr w:type="spellStart"/>
            <w:r w:rsidRPr="00C0417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0417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pp</w:t>
            </w: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640BD13D" w14:textId="46DC9069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Д.З.30 минут</w:t>
            </w:r>
          </w:p>
        </w:tc>
        <w:tc>
          <w:tcPr>
            <w:tcW w:w="3260" w:type="dxa"/>
          </w:tcPr>
          <w:p w14:paraId="3466FC89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11311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pp</w:t>
            </w:r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  <w:t xml:space="preserve"> 89612818877</w:t>
            </w:r>
          </w:p>
        </w:tc>
      </w:tr>
      <w:tr w:rsidR="00EA5765" w:rsidRPr="00113116" w14:paraId="44B63C16" w14:textId="77777777" w:rsidTr="00C21692">
        <w:tc>
          <w:tcPr>
            <w:tcW w:w="756" w:type="dxa"/>
            <w:vMerge/>
          </w:tcPr>
          <w:p w14:paraId="177EDA4B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7889221F" w14:textId="77777777" w:rsidR="00EA5765" w:rsidRPr="00113116" w:rsidRDefault="00EA5765" w:rsidP="00EA576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3FEEE5EA" w14:textId="77777777" w:rsidR="00EA5765" w:rsidRPr="00113116" w:rsidRDefault="00EA5765" w:rsidP="00EA576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Литература </w:t>
            </w:r>
          </w:p>
        </w:tc>
        <w:tc>
          <w:tcPr>
            <w:tcW w:w="3544" w:type="dxa"/>
            <w:shd w:val="clear" w:color="auto" w:fill="auto"/>
          </w:tcPr>
          <w:p w14:paraId="4AF71627" w14:textId="1B431029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М. Сервантес Сааведра «Дон Кихот». Проблема ложных и истинных идеалов.</w:t>
            </w:r>
          </w:p>
        </w:tc>
        <w:tc>
          <w:tcPr>
            <w:tcW w:w="5840" w:type="dxa"/>
            <w:shd w:val="clear" w:color="auto" w:fill="auto"/>
          </w:tcPr>
          <w:p w14:paraId="17C01315" w14:textId="77777777" w:rsidR="00EA5765" w:rsidRPr="00C04173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Учебник, стр. 218-220 вопросы 1-4 устно</w:t>
            </w:r>
          </w:p>
          <w:p w14:paraId="68682F8F" w14:textId="3EA8CFFD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Д.З. 30 минут</w:t>
            </w:r>
          </w:p>
        </w:tc>
        <w:tc>
          <w:tcPr>
            <w:tcW w:w="3260" w:type="dxa"/>
          </w:tcPr>
          <w:p w14:paraId="7FF57F6D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89612818877</w:t>
            </w:r>
          </w:p>
          <w:p w14:paraId="082669D1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urchinova.iulia@yandex.ru</w:t>
            </w:r>
          </w:p>
        </w:tc>
      </w:tr>
      <w:tr w:rsidR="00EA5765" w:rsidRPr="00680303" w14:paraId="6FD4FAED" w14:textId="77777777" w:rsidTr="00C21692">
        <w:tc>
          <w:tcPr>
            <w:tcW w:w="756" w:type="dxa"/>
            <w:vMerge/>
          </w:tcPr>
          <w:p w14:paraId="1E2BE492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14EC80F2" w14:textId="77777777" w:rsidR="00EA5765" w:rsidRPr="00113116" w:rsidRDefault="00EA5765" w:rsidP="00EA576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501B7777" w14:textId="77777777" w:rsidR="00EA5765" w:rsidRPr="00113116" w:rsidRDefault="00EA5765" w:rsidP="00EA5765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атематика </w:t>
            </w:r>
          </w:p>
        </w:tc>
        <w:tc>
          <w:tcPr>
            <w:tcW w:w="35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48C2E8DF" w14:textId="223D0735" w:rsidR="00EA5765" w:rsidRPr="00805221" w:rsidRDefault="00EA5765" w:rsidP="00EA57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0B7B14">
              <w:rPr>
                <w:rFonts w:ascii="Times New Roman" w:hAnsi="Times New Roman" w:cs="Times New Roman"/>
              </w:rPr>
              <w:t>Повторение. Сложение и вычитание положительных и отрицательных чисел.</w:t>
            </w:r>
          </w:p>
        </w:tc>
        <w:tc>
          <w:tcPr>
            <w:tcW w:w="58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2ED5FF69" w14:textId="77777777" w:rsidR="00EA5765" w:rsidRPr="000B7B14" w:rsidRDefault="00EA5765" w:rsidP="00EA57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B7B14">
              <w:rPr>
                <w:rFonts w:ascii="Times New Roman" w:hAnsi="Times New Roman" w:cs="Times New Roman"/>
              </w:rPr>
              <w:t xml:space="preserve">Пройти олимпиаду по математике на </w:t>
            </w:r>
            <w:proofErr w:type="spellStart"/>
            <w:r w:rsidRPr="000B7B14">
              <w:rPr>
                <w:rFonts w:ascii="Times New Roman" w:hAnsi="Times New Roman" w:cs="Times New Roman"/>
                <w:lang w:val="en-US"/>
              </w:rPr>
              <w:t>uchi</w:t>
            </w:r>
            <w:proofErr w:type="spellEnd"/>
            <w:r w:rsidRPr="000B7B14">
              <w:rPr>
                <w:rFonts w:ascii="Times New Roman" w:hAnsi="Times New Roman" w:cs="Times New Roman"/>
              </w:rPr>
              <w:t>.</w:t>
            </w:r>
            <w:proofErr w:type="spellStart"/>
            <w:r w:rsidRPr="000B7B14">
              <w:rPr>
                <w:rFonts w:ascii="Times New Roman" w:hAnsi="Times New Roman" w:cs="Times New Roman"/>
                <w:lang w:val="en-US"/>
              </w:rPr>
              <w:t>ru</w:t>
            </w:r>
            <w:proofErr w:type="spellEnd"/>
          </w:p>
          <w:p w14:paraId="76B500C1" w14:textId="62B43D2E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0B7B14">
              <w:rPr>
                <w:rFonts w:ascii="Times New Roman" w:hAnsi="Times New Roman" w:cs="Times New Roman"/>
              </w:rPr>
              <w:t>Время выполнения 20 минут</w:t>
            </w:r>
          </w:p>
        </w:tc>
        <w:tc>
          <w:tcPr>
            <w:tcW w:w="3260" w:type="dxa"/>
          </w:tcPr>
          <w:p w14:paraId="18EADAC9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nata.sentyakova@inbox.ru  </w:t>
            </w:r>
          </w:p>
          <w:p w14:paraId="04D80F70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App 9896329620</w:t>
            </w:r>
          </w:p>
        </w:tc>
      </w:tr>
      <w:tr w:rsidR="00EA5765" w:rsidRPr="00113116" w14:paraId="1B2714C1" w14:textId="77777777" w:rsidTr="00C21692">
        <w:tc>
          <w:tcPr>
            <w:tcW w:w="756" w:type="dxa"/>
            <w:vMerge/>
          </w:tcPr>
          <w:p w14:paraId="58AB3BA0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00" w:type="dxa"/>
            <w:vMerge w:val="restart"/>
          </w:tcPr>
          <w:p w14:paraId="3C1B47C3" w14:textId="77777777" w:rsidR="00EA5765" w:rsidRPr="00113116" w:rsidRDefault="00EA5765" w:rsidP="00EA576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671" w:type="dxa"/>
          </w:tcPr>
          <w:p w14:paraId="7D9CC71F" w14:textId="77777777" w:rsidR="00EA5765" w:rsidRPr="00113116" w:rsidRDefault="00EA5765" w:rsidP="00EA57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Технол</w:t>
            </w:r>
            <w:proofErr w:type="spellEnd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Pr="0011311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Дев) </w:t>
            </w:r>
          </w:p>
        </w:tc>
        <w:tc>
          <w:tcPr>
            <w:tcW w:w="3544" w:type="dxa"/>
          </w:tcPr>
          <w:p w14:paraId="028FF4D0" w14:textId="649EFEBC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25215">
              <w:rPr>
                <w:rFonts w:ascii="Times New Roman" w:hAnsi="Times New Roman"/>
                <w:sz w:val="24"/>
                <w:szCs w:val="24"/>
              </w:rPr>
              <w:t>Творческий проект «Вязание крючком и спицами»</w:t>
            </w:r>
          </w:p>
        </w:tc>
        <w:tc>
          <w:tcPr>
            <w:tcW w:w="5840" w:type="dxa"/>
          </w:tcPr>
          <w:p w14:paraId="7990EED3" w14:textId="77777777" w:rsidR="00EA5765" w:rsidRPr="00525215" w:rsidRDefault="00EA5765" w:rsidP="00EA5765">
            <w:pPr>
              <w:rPr>
                <w:rFonts w:ascii="Times New Roman" w:hAnsi="Times New Roman"/>
                <w:sz w:val="24"/>
                <w:szCs w:val="24"/>
              </w:rPr>
            </w:pPr>
            <w:r w:rsidRPr="00525215">
              <w:rPr>
                <w:rFonts w:ascii="Times New Roman" w:hAnsi="Times New Roman"/>
                <w:sz w:val="24"/>
                <w:szCs w:val="24"/>
              </w:rPr>
              <w:t>Вязание на свободную тему (сувениры, прихватки, игрушки, вещи по своему выбору)</w:t>
            </w:r>
          </w:p>
          <w:p w14:paraId="552012D7" w14:textId="48270F4F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25215">
              <w:rPr>
                <w:rFonts w:ascii="Times New Roman" w:hAnsi="Times New Roman"/>
                <w:sz w:val="24"/>
                <w:szCs w:val="24"/>
              </w:rPr>
              <w:t xml:space="preserve">(фото прислать до 27.05 до 15.00) </w:t>
            </w:r>
            <w:r w:rsidRPr="00525215">
              <w:rPr>
                <w:rFonts w:ascii="Times New Roman" w:hAnsi="Times New Roman"/>
                <w:sz w:val="24"/>
                <w:szCs w:val="24"/>
                <w:lang w:val="en-US"/>
              </w:rPr>
              <w:t>WhatsApp</w:t>
            </w:r>
            <w:r w:rsidRPr="00525215">
              <w:rPr>
                <w:rFonts w:ascii="Times New Roman" w:hAnsi="Times New Roman"/>
                <w:sz w:val="24"/>
                <w:szCs w:val="24"/>
              </w:rPr>
              <w:t xml:space="preserve"> 89198881711</w:t>
            </w:r>
          </w:p>
        </w:tc>
        <w:tc>
          <w:tcPr>
            <w:tcW w:w="3260" w:type="dxa"/>
          </w:tcPr>
          <w:p w14:paraId="4A7F9294" w14:textId="77777777" w:rsidR="00EA5765" w:rsidRPr="00113116" w:rsidRDefault="00124C29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6" w:history="1">
              <w:r w:rsidR="00EA5765" w:rsidRPr="003A042B">
                <w:rPr>
                  <w:rStyle w:val="a4"/>
                  <w:lang w:val="en-US"/>
                </w:rPr>
                <w:t>oxi</w:t>
              </w:r>
              <w:r w:rsidR="00EA5765" w:rsidRPr="00382E0F">
                <w:rPr>
                  <w:rStyle w:val="a4"/>
                </w:rPr>
                <w:t>150879@</w:t>
              </w:r>
              <w:r w:rsidR="00EA5765" w:rsidRPr="003A042B">
                <w:rPr>
                  <w:rStyle w:val="a4"/>
                  <w:lang w:val="en-US"/>
                </w:rPr>
                <w:t>yandex</w:t>
              </w:r>
              <w:r w:rsidR="00EA5765" w:rsidRPr="00382E0F">
                <w:rPr>
                  <w:rStyle w:val="a4"/>
                </w:rPr>
                <w:t>.</w:t>
              </w:r>
              <w:proofErr w:type="spellStart"/>
              <w:r w:rsidR="00EA5765" w:rsidRPr="003A042B">
                <w:rPr>
                  <w:rStyle w:val="a4"/>
                  <w:lang w:val="en-US"/>
                </w:rPr>
                <w:t>ru</w:t>
              </w:r>
              <w:proofErr w:type="spellEnd"/>
            </w:hyperlink>
            <w:r w:rsidR="00EA5765" w:rsidRPr="00382E0F">
              <w:t xml:space="preserve"> </w:t>
            </w:r>
            <w:r w:rsidR="00EA5765" w:rsidRPr="003A042B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</w:p>
        </w:tc>
      </w:tr>
      <w:tr w:rsidR="00EA5765" w:rsidRPr="00113116" w14:paraId="21611274" w14:textId="77777777" w:rsidTr="00C21692">
        <w:tc>
          <w:tcPr>
            <w:tcW w:w="756" w:type="dxa"/>
            <w:vMerge/>
          </w:tcPr>
          <w:p w14:paraId="4553F38C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  <w:vMerge/>
          </w:tcPr>
          <w:p w14:paraId="40B32DFB" w14:textId="77777777" w:rsidR="00EA5765" w:rsidRPr="00113116" w:rsidRDefault="00EA5765" w:rsidP="00EA576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34F7D425" w14:textId="77777777" w:rsidR="00EA5765" w:rsidRPr="00113116" w:rsidRDefault="00EA5765" w:rsidP="00EA57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Технол</w:t>
            </w:r>
            <w:proofErr w:type="spellEnd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Pr="0011311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Мал) </w:t>
            </w:r>
          </w:p>
        </w:tc>
        <w:tc>
          <w:tcPr>
            <w:tcW w:w="3544" w:type="dxa"/>
          </w:tcPr>
          <w:p w14:paraId="12CF39BD" w14:textId="5BB6D40D" w:rsidR="00EA5765" w:rsidRPr="00A26501" w:rsidRDefault="00EA5765" w:rsidP="00EA5765">
            <w:pPr>
              <w:rPr>
                <w:rFonts w:ascii="yandex-sans" w:hAnsi="yandex-sans"/>
                <w:color w:val="000000"/>
                <w:shd w:val="clear" w:color="auto" w:fill="FFFFFF"/>
              </w:rPr>
            </w:pPr>
            <w:r>
              <w:rPr>
                <w:rFonts w:ascii="yandex-sans" w:hAnsi="yandex-sans"/>
                <w:color w:val="000000"/>
                <w:shd w:val="clear" w:color="auto" w:fill="FFFFFF"/>
              </w:rPr>
              <w:t xml:space="preserve">Выполнение творческого проекта. </w:t>
            </w:r>
            <w:r>
              <w:rPr>
                <w:rFonts w:ascii="Times New Roman" w:hAnsi="Times New Roman" w:cs="Times New Roman"/>
              </w:rPr>
              <w:t xml:space="preserve"> Учебник стр. 153-176. </w:t>
            </w:r>
            <w:r w:rsidR="00124C29">
              <w:rPr>
                <w:rFonts w:ascii="Times New Roman" w:hAnsi="Times New Roman" w:cs="Times New Roman"/>
              </w:rPr>
              <w:t>Образец стр</w:t>
            </w:r>
            <w:r>
              <w:rPr>
                <w:rFonts w:ascii="Times New Roman" w:hAnsi="Times New Roman" w:cs="Times New Roman"/>
              </w:rPr>
              <w:t xml:space="preserve">177-186.  Интернет – ресурсы: </w:t>
            </w:r>
            <w:r w:rsidRPr="00444D4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ou</w:t>
            </w:r>
            <w:r w:rsidRPr="00444D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44D4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ub</w:t>
            </w:r>
            <w:r w:rsidRPr="00444D46">
              <w:rPr>
                <w:rFonts w:ascii="Times New Roman" w:hAnsi="Times New Roman" w:cs="Times New Roman"/>
                <w:sz w:val="24"/>
                <w:szCs w:val="24"/>
              </w:rPr>
              <w:t xml:space="preserve"> «Сделай сам»,</w:t>
            </w:r>
            <w:r w:rsidRPr="00444D46">
              <w:rPr>
                <w:rFonts w:ascii="Times New Roman" w:hAnsi="Times New Roman" w:cs="Times New Roman"/>
              </w:rPr>
              <w:t xml:space="preserve"> </w:t>
            </w:r>
            <w:r w:rsidRPr="006C1278">
              <w:rPr>
                <w:rFonts w:ascii="yandex-sans" w:eastAsia="Calibri" w:hAnsi="yandex-sans" w:cs="Times New Roman"/>
                <w:color w:val="000000"/>
                <w:shd w:val="clear" w:color="auto" w:fill="FFFFFF"/>
              </w:rPr>
              <w:t>«Страна мастеров»,</w:t>
            </w:r>
          </w:p>
          <w:p w14:paraId="32E6B85D" w14:textId="77777777" w:rsidR="00EA5765" w:rsidRPr="00EA7B76" w:rsidRDefault="00EA5765" w:rsidP="00EA5765">
            <w:pPr>
              <w:rPr>
                <w:rFonts w:ascii="Times New Roman" w:hAnsi="Times New Roman" w:cs="Times New Roman"/>
                <w:color w:val="0070C0"/>
              </w:rPr>
            </w:pPr>
            <w:r w:rsidRPr="00EA7B76">
              <w:rPr>
                <w:rFonts w:ascii="Times New Roman" w:hAnsi="Times New Roman" w:cs="Times New Roman"/>
                <w:color w:val="0070C0"/>
              </w:rPr>
              <w:t>https://tvorcheskie-proekty.ru/node/529;</w:t>
            </w:r>
          </w:p>
          <w:p w14:paraId="6BE036DE" w14:textId="583BA42C" w:rsidR="00EA5765" w:rsidRPr="00805221" w:rsidRDefault="00124C29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hyperlink r:id="rId7" w:history="1">
              <w:r w:rsidR="00EA5765" w:rsidRPr="00EA7B76">
                <w:rPr>
                  <w:rStyle w:val="a4"/>
                  <w:rFonts w:ascii="Times New Roman" w:hAnsi="Times New Roman" w:cs="Times New Roman"/>
                  <w:color w:val="0070C0"/>
                </w:rPr>
                <w:t>https://tvorcheskie-proekty.ru/tehnologii/boys</w:t>
              </w:r>
            </w:hyperlink>
            <w:r w:rsidR="00EA5765">
              <w:rPr>
                <w:rStyle w:val="a4"/>
              </w:rPr>
              <w:t>.</w:t>
            </w:r>
          </w:p>
        </w:tc>
        <w:tc>
          <w:tcPr>
            <w:tcW w:w="5840" w:type="dxa"/>
          </w:tcPr>
          <w:p w14:paraId="7EB3A3C7" w14:textId="77777777" w:rsidR="00EA5765" w:rsidRPr="00124C29" w:rsidRDefault="00EA5765" w:rsidP="00EA5765">
            <w:pPr>
              <w:rPr>
                <w:rFonts w:ascii="Times New Roman" w:hAnsi="Times New Roman" w:cs="Times New Roman"/>
              </w:rPr>
            </w:pPr>
            <w:r w:rsidRPr="00124C29">
              <w:rPr>
                <w:rFonts w:ascii="Times New Roman" w:hAnsi="Times New Roman" w:cs="Times New Roman"/>
              </w:rPr>
              <w:t xml:space="preserve">Изготовить </w:t>
            </w:r>
            <w:proofErr w:type="gramStart"/>
            <w:r w:rsidRPr="00124C29">
              <w:rPr>
                <w:rFonts w:ascii="Times New Roman" w:hAnsi="Times New Roman" w:cs="Times New Roman"/>
              </w:rPr>
              <w:t>свое  проектное</w:t>
            </w:r>
            <w:proofErr w:type="gramEnd"/>
            <w:r w:rsidRPr="00124C29">
              <w:rPr>
                <w:rFonts w:ascii="Times New Roman" w:hAnsi="Times New Roman" w:cs="Times New Roman"/>
              </w:rPr>
              <w:t xml:space="preserve"> изделие.</w:t>
            </w:r>
          </w:p>
          <w:p w14:paraId="4C9F0A9F" w14:textId="77777777" w:rsidR="00EA5765" w:rsidRPr="00124C29" w:rsidRDefault="00EA5765" w:rsidP="00EA5765">
            <w:pPr>
              <w:rPr>
                <w:rFonts w:ascii="Times New Roman" w:hAnsi="Times New Roman" w:cs="Times New Roman"/>
              </w:rPr>
            </w:pPr>
            <w:r w:rsidRPr="00124C2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(Задание выполнить и прислать </w:t>
            </w:r>
            <w:proofErr w:type="gramStart"/>
            <w:r w:rsidRPr="00124C2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то  на</w:t>
            </w:r>
            <w:proofErr w:type="gramEnd"/>
            <w:r w:rsidRPr="00124C2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эл. почту 28.05. до 15.00</w:t>
            </w:r>
            <w:r w:rsidRPr="00124C29">
              <w:rPr>
                <w:rFonts w:ascii="Times New Roman" w:hAnsi="Times New Roman" w:cs="Times New Roman"/>
              </w:rPr>
              <w:t>)</w:t>
            </w:r>
          </w:p>
          <w:p w14:paraId="5B985290" w14:textId="03160467" w:rsidR="00EA5765" w:rsidRPr="00805221" w:rsidRDefault="00EA5765" w:rsidP="00EA5765">
            <w:pPr>
              <w:ind w:right="-151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7DA44111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25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dontsovanatusya@yandex.ru</w:t>
            </w:r>
          </w:p>
        </w:tc>
      </w:tr>
      <w:tr w:rsidR="00EA5765" w:rsidRPr="00113116" w14:paraId="34CDA137" w14:textId="77777777" w:rsidTr="00C21692">
        <w:tc>
          <w:tcPr>
            <w:tcW w:w="756" w:type="dxa"/>
            <w:vMerge/>
          </w:tcPr>
          <w:p w14:paraId="240DA790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  <w:vMerge w:val="restart"/>
          </w:tcPr>
          <w:p w14:paraId="3AE1F45D" w14:textId="77777777" w:rsidR="00EA5765" w:rsidRPr="00113116" w:rsidRDefault="00EA5765" w:rsidP="00EA576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09685E58" w14:textId="77777777" w:rsidR="00EA5765" w:rsidRPr="00113116" w:rsidRDefault="00EA5765" w:rsidP="00EA57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Технол</w:t>
            </w:r>
            <w:proofErr w:type="spellEnd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Pr="0011311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Дев) </w:t>
            </w:r>
          </w:p>
        </w:tc>
        <w:tc>
          <w:tcPr>
            <w:tcW w:w="3544" w:type="dxa"/>
          </w:tcPr>
          <w:p w14:paraId="03F7FF2F" w14:textId="06C3B930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25215">
              <w:rPr>
                <w:rFonts w:ascii="Times New Roman" w:hAnsi="Times New Roman"/>
                <w:sz w:val="24"/>
                <w:szCs w:val="24"/>
              </w:rPr>
              <w:t>Творческий проект «Вязание крючком и спицами»</w:t>
            </w:r>
          </w:p>
        </w:tc>
        <w:tc>
          <w:tcPr>
            <w:tcW w:w="5840" w:type="dxa"/>
          </w:tcPr>
          <w:p w14:paraId="3BD653EE" w14:textId="77777777" w:rsidR="00EA5765" w:rsidRPr="00525215" w:rsidRDefault="00EA5765" w:rsidP="00EA5765">
            <w:pPr>
              <w:rPr>
                <w:rFonts w:ascii="Times New Roman" w:hAnsi="Times New Roman"/>
                <w:sz w:val="24"/>
                <w:szCs w:val="24"/>
              </w:rPr>
            </w:pPr>
            <w:r w:rsidRPr="00525215">
              <w:rPr>
                <w:rFonts w:ascii="Times New Roman" w:hAnsi="Times New Roman"/>
                <w:sz w:val="24"/>
                <w:szCs w:val="24"/>
              </w:rPr>
              <w:t>Вязание на свободную тему (сувениры, прихватки, игрушки, вещи по своему выбору)</w:t>
            </w:r>
          </w:p>
          <w:p w14:paraId="54EC765C" w14:textId="285EA66E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25215">
              <w:rPr>
                <w:rFonts w:ascii="Times New Roman" w:hAnsi="Times New Roman"/>
                <w:sz w:val="24"/>
                <w:szCs w:val="24"/>
              </w:rPr>
              <w:t xml:space="preserve">(фото прислать до 27.05 до 15.00) </w:t>
            </w:r>
            <w:r w:rsidRPr="00525215">
              <w:rPr>
                <w:rFonts w:ascii="Times New Roman" w:hAnsi="Times New Roman"/>
                <w:sz w:val="24"/>
                <w:szCs w:val="24"/>
                <w:lang w:val="en-US"/>
              </w:rPr>
              <w:t>WhatsApp</w:t>
            </w:r>
            <w:r w:rsidRPr="00525215">
              <w:rPr>
                <w:rFonts w:ascii="Times New Roman" w:hAnsi="Times New Roman"/>
                <w:sz w:val="24"/>
                <w:szCs w:val="24"/>
              </w:rPr>
              <w:t xml:space="preserve"> 89198881711</w:t>
            </w:r>
          </w:p>
        </w:tc>
        <w:tc>
          <w:tcPr>
            <w:tcW w:w="3260" w:type="dxa"/>
          </w:tcPr>
          <w:p w14:paraId="0E858F0D" w14:textId="77777777" w:rsidR="00EA5765" w:rsidRPr="00113116" w:rsidRDefault="00124C29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8" w:history="1">
              <w:r w:rsidR="00EA5765" w:rsidRPr="003A042B">
                <w:rPr>
                  <w:rStyle w:val="a4"/>
                  <w:lang w:val="en-US"/>
                </w:rPr>
                <w:t>oxi</w:t>
              </w:r>
              <w:r w:rsidR="00EA5765" w:rsidRPr="00382E0F">
                <w:rPr>
                  <w:rStyle w:val="a4"/>
                </w:rPr>
                <w:t>150879@</w:t>
              </w:r>
              <w:r w:rsidR="00EA5765" w:rsidRPr="003A042B">
                <w:rPr>
                  <w:rStyle w:val="a4"/>
                  <w:lang w:val="en-US"/>
                </w:rPr>
                <w:t>yandex</w:t>
              </w:r>
              <w:r w:rsidR="00EA5765" w:rsidRPr="00382E0F">
                <w:rPr>
                  <w:rStyle w:val="a4"/>
                </w:rPr>
                <w:t>.</w:t>
              </w:r>
              <w:proofErr w:type="spellStart"/>
              <w:r w:rsidR="00EA5765" w:rsidRPr="003A042B">
                <w:rPr>
                  <w:rStyle w:val="a4"/>
                  <w:lang w:val="en-US"/>
                </w:rPr>
                <w:t>ru</w:t>
              </w:r>
              <w:proofErr w:type="spellEnd"/>
            </w:hyperlink>
            <w:r w:rsidR="00EA5765" w:rsidRPr="00382E0F">
              <w:t xml:space="preserve"> </w:t>
            </w:r>
            <w:r w:rsidR="00EA5765" w:rsidRPr="003A042B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</w:p>
        </w:tc>
      </w:tr>
      <w:tr w:rsidR="00EA5765" w:rsidRPr="00113116" w14:paraId="288067AC" w14:textId="77777777" w:rsidTr="00C21692">
        <w:tc>
          <w:tcPr>
            <w:tcW w:w="756" w:type="dxa"/>
            <w:vMerge/>
            <w:tcBorders>
              <w:bottom w:val="single" w:sz="18" w:space="0" w:color="auto"/>
            </w:tcBorders>
          </w:tcPr>
          <w:p w14:paraId="4FAE9D5C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  <w:vMerge/>
            <w:tcBorders>
              <w:bottom w:val="single" w:sz="18" w:space="0" w:color="auto"/>
            </w:tcBorders>
          </w:tcPr>
          <w:p w14:paraId="78D7BF37" w14:textId="77777777" w:rsidR="00EA5765" w:rsidRPr="00113116" w:rsidRDefault="00EA5765" w:rsidP="00EA576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tcBorders>
              <w:bottom w:val="single" w:sz="18" w:space="0" w:color="auto"/>
            </w:tcBorders>
          </w:tcPr>
          <w:p w14:paraId="07CF974C" w14:textId="77777777" w:rsidR="00EA5765" w:rsidRPr="00113116" w:rsidRDefault="00EA5765" w:rsidP="00EA57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Технол</w:t>
            </w:r>
            <w:proofErr w:type="spellEnd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Pr="0011311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Мал) </w:t>
            </w:r>
          </w:p>
        </w:tc>
        <w:tc>
          <w:tcPr>
            <w:tcW w:w="3544" w:type="dxa"/>
          </w:tcPr>
          <w:p w14:paraId="0266ECB3" w14:textId="77777777" w:rsidR="00EA5765" w:rsidRPr="00A26501" w:rsidRDefault="00EA5765" w:rsidP="00EA5765">
            <w:pPr>
              <w:rPr>
                <w:rFonts w:ascii="yandex-sans" w:hAnsi="yandex-sans"/>
                <w:color w:val="000000"/>
                <w:shd w:val="clear" w:color="auto" w:fill="FFFFFF"/>
              </w:rPr>
            </w:pPr>
            <w:r>
              <w:rPr>
                <w:rFonts w:ascii="yandex-sans" w:hAnsi="yandex-sans"/>
                <w:color w:val="000000"/>
                <w:shd w:val="clear" w:color="auto" w:fill="FFFFFF"/>
              </w:rPr>
              <w:t xml:space="preserve">Выполнение творческого проекта. </w:t>
            </w:r>
            <w:r>
              <w:rPr>
                <w:rFonts w:ascii="Times New Roman" w:hAnsi="Times New Roman" w:cs="Times New Roman"/>
              </w:rPr>
              <w:t xml:space="preserve"> Учебник стр. 153-176. </w:t>
            </w:r>
            <w:proofErr w:type="gramStart"/>
            <w:r>
              <w:rPr>
                <w:rFonts w:ascii="Times New Roman" w:hAnsi="Times New Roman" w:cs="Times New Roman"/>
              </w:rPr>
              <w:t>Образец  стр</w:t>
            </w:r>
            <w:proofErr w:type="gramEnd"/>
            <w:r>
              <w:rPr>
                <w:rFonts w:ascii="Times New Roman" w:hAnsi="Times New Roman" w:cs="Times New Roman"/>
              </w:rPr>
              <w:t xml:space="preserve">177-186.  Интернет – </w:t>
            </w:r>
            <w:r>
              <w:rPr>
                <w:rFonts w:ascii="Times New Roman" w:hAnsi="Times New Roman" w:cs="Times New Roman"/>
              </w:rPr>
              <w:lastRenderedPageBreak/>
              <w:t xml:space="preserve">ресурсы: </w:t>
            </w:r>
            <w:r w:rsidRPr="00444D4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ou</w:t>
            </w:r>
            <w:r w:rsidRPr="00444D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44D4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ub</w:t>
            </w:r>
            <w:r w:rsidRPr="00444D46">
              <w:rPr>
                <w:rFonts w:ascii="Times New Roman" w:hAnsi="Times New Roman" w:cs="Times New Roman"/>
                <w:sz w:val="24"/>
                <w:szCs w:val="24"/>
              </w:rPr>
              <w:t xml:space="preserve"> «Сделай сам»,</w:t>
            </w:r>
            <w:r w:rsidRPr="00444D46">
              <w:rPr>
                <w:rFonts w:ascii="Times New Roman" w:hAnsi="Times New Roman" w:cs="Times New Roman"/>
              </w:rPr>
              <w:t xml:space="preserve"> </w:t>
            </w:r>
            <w:r w:rsidRPr="006C1278">
              <w:rPr>
                <w:rFonts w:ascii="yandex-sans" w:eastAsia="Calibri" w:hAnsi="yandex-sans" w:cs="Times New Roman"/>
                <w:color w:val="000000"/>
                <w:shd w:val="clear" w:color="auto" w:fill="FFFFFF"/>
              </w:rPr>
              <w:t>«Страна мастеров»,</w:t>
            </w:r>
          </w:p>
          <w:p w14:paraId="4193510A" w14:textId="77777777" w:rsidR="00EA5765" w:rsidRPr="00EA7B76" w:rsidRDefault="00EA5765" w:rsidP="00EA5765">
            <w:pPr>
              <w:rPr>
                <w:rFonts w:ascii="Times New Roman" w:hAnsi="Times New Roman" w:cs="Times New Roman"/>
                <w:color w:val="0070C0"/>
              </w:rPr>
            </w:pPr>
            <w:r w:rsidRPr="00EA7B76">
              <w:rPr>
                <w:rFonts w:ascii="Times New Roman" w:hAnsi="Times New Roman" w:cs="Times New Roman"/>
                <w:color w:val="0070C0"/>
              </w:rPr>
              <w:t>https://tvorcheskie-proekty.ru/node/529;</w:t>
            </w:r>
          </w:p>
          <w:p w14:paraId="41CB093C" w14:textId="4B98C773" w:rsidR="00EA5765" w:rsidRPr="00805221" w:rsidRDefault="00124C29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hyperlink r:id="rId9" w:history="1">
              <w:r w:rsidR="00EA5765" w:rsidRPr="00EA7B76">
                <w:rPr>
                  <w:rStyle w:val="a4"/>
                  <w:rFonts w:ascii="Times New Roman" w:hAnsi="Times New Roman" w:cs="Times New Roman"/>
                  <w:color w:val="0070C0"/>
                </w:rPr>
                <w:t>https://tvorcheskie-proekty.ru/tehnologii/boys</w:t>
              </w:r>
            </w:hyperlink>
            <w:r w:rsidR="00EA5765">
              <w:rPr>
                <w:rStyle w:val="a4"/>
              </w:rPr>
              <w:t>.</w:t>
            </w:r>
          </w:p>
        </w:tc>
        <w:tc>
          <w:tcPr>
            <w:tcW w:w="5840" w:type="dxa"/>
          </w:tcPr>
          <w:p w14:paraId="099C8FC2" w14:textId="4C5944C9" w:rsidR="00EA5765" w:rsidRDefault="00EA5765" w:rsidP="00EA576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Изготовить </w:t>
            </w:r>
            <w:r w:rsidR="00124C29">
              <w:rPr>
                <w:rFonts w:ascii="Times New Roman" w:hAnsi="Times New Roman" w:cs="Times New Roman"/>
              </w:rPr>
              <w:t>свое проектное</w:t>
            </w:r>
            <w:r>
              <w:rPr>
                <w:rFonts w:ascii="Times New Roman" w:hAnsi="Times New Roman" w:cs="Times New Roman"/>
              </w:rPr>
              <w:t xml:space="preserve"> изделие.</w:t>
            </w:r>
          </w:p>
          <w:p w14:paraId="5643B308" w14:textId="77777777" w:rsidR="00EA5765" w:rsidRDefault="00EA5765" w:rsidP="00EA5765">
            <w:pPr>
              <w:rPr>
                <w:rFonts w:ascii="Times New Roman" w:hAnsi="Times New Roman" w:cs="Times New Roman"/>
              </w:rPr>
            </w:pPr>
            <w:r>
              <w:rPr>
                <w:rFonts w:ascii="yandex-sans" w:eastAsia="Times New Roman" w:hAnsi="yandex-sans" w:cs="Times New Roman"/>
                <w:color w:val="000000"/>
                <w:lang w:eastAsia="ru-RU"/>
              </w:rPr>
              <w:t>(Задание</w:t>
            </w:r>
            <w:r w:rsidRPr="0091215F">
              <w:rPr>
                <w:rFonts w:ascii="yandex-sans" w:eastAsia="Times New Roman" w:hAnsi="yandex-sans" w:cs="Times New Roman"/>
                <w:color w:val="000000"/>
                <w:lang w:eastAsia="ru-RU"/>
              </w:rPr>
              <w:t xml:space="preserve"> выполнить и прислать</w:t>
            </w:r>
            <w:r>
              <w:rPr>
                <w:rFonts w:ascii="yandex-sans" w:eastAsia="Times New Roman" w:hAnsi="yandex-sans" w:cs="Times New Roman"/>
                <w:color w:val="000000"/>
                <w:lang w:eastAsia="ru-RU"/>
              </w:rPr>
              <w:t xml:space="preserve"> </w:t>
            </w:r>
            <w:proofErr w:type="gramStart"/>
            <w:r>
              <w:rPr>
                <w:rFonts w:ascii="yandex-sans" w:eastAsia="Times New Roman" w:hAnsi="yandex-sans" w:cs="Times New Roman"/>
                <w:color w:val="000000"/>
                <w:lang w:eastAsia="ru-RU"/>
              </w:rPr>
              <w:t xml:space="preserve">фото </w:t>
            </w:r>
            <w:r w:rsidRPr="0091215F">
              <w:rPr>
                <w:rFonts w:ascii="yandex-sans" w:eastAsia="Times New Roman" w:hAnsi="yandex-sans" w:cs="Times New Roman"/>
                <w:color w:val="000000"/>
                <w:lang w:eastAsia="ru-RU"/>
              </w:rPr>
              <w:t xml:space="preserve"> на</w:t>
            </w:r>
            <w:proofErr w:type="gramEnd"/>
            <w:r w:rsidRPr="0091215F">
              <w:rPr>
                <w:rFonts w:ascii="yandex-sans" w:eastAsia="Times New Roman" w:hAnsi="yandex-sans" w:cs="Times New Roman"/>
                <w:color w:val="000000"/>
                <w:lang w:eastAsia="ru-RU"/>
              </w:rPr>
              <w:t xml:space="preserve"> эл.</w:t>
            </w:r>
            <w:r>
              <w:rPr>
                <w:rFonts w:ascii="yandex-sans" w:eastAsia="Times New Roman" w:hAnsi="yandex-sans" w:cs="Times New Roman"/>
                <w:color w:val="000000"/>
                <w:lang w:eastAsia="ru-RU"/>
              </w:rPr>
              <w:t xml:space="preserve"> </w:t>
            </w:r>
            <w:r w:rsidRPr="0091215F">
              <w:rPr>
                <w:rFonts w:ascii="yandex-sans" w:eastAsia="Times New Roman" w:hAnsi="yandex-sans" w:cs="Times New Roman"/>
                <w:color w:val="000000"/>
                <w:lang w:eastAsia="ru-RU"/>
              </w:rPr>
              <w:t>почту</w:t>
            </w:r>
            <w:r>
              <w:rPr>
                <w:rFonts w:ascii="yandex-sans" w:eastAsia="Times New Roman" w:hAnsi="yandex-sans" w:cs="Times New Roman"/>
                <w:color w:val="000000"/>
                <w:lang w:eastAsia="ru-RU"/>
              </w:rPr>
              <w:t xml:space="preserve"> 28.05</w:t>
            </w:r>
            <w:r w:rsidRPr="0091215F">
              <w:rPr>
                <w:rFonts w:ascii="yandex-sans" w:eastAsia="Times New Roman" w:hAnsi="yandex-sans" w:cs="Times New Roman"/>
                <w:color w:val="000000"/>
                <w:lang w:eastAsia="ru-RU"/>
              </w:rPr>
              <w:t>. до 15.00</w:t>
            </w:r>
            <w:r>
              <w:rPr>
                <w:rFonts w:ascii="Times New Roman" w:hAnsi="Times New Roman" w:cs="Times New Roman"/>
              </w:rPr>
              <w:t>)</w:t>
            </w:r>
          </w:p>
          <w:p w14:paraId="76357D90" w14:textId="3F2856F3" w:rsidR="00EA5765" w:rsidRPr="00805221" w:rsidRDefault="00EA5765" w:rsidP="00EA5765">
            <w:pPr>
              <w:ind w:right="-99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7D1EFA97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25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dontsovanatusya@yandex.ru</w:t>
            </w:r>
          </w:p>
        </w:tc>
      </w:tr>
      <w:tr w:rsidR="00EA5765" w:rsidRPr="00113116" w14:paraId="3C17166C" w14:textId="77777777" w:rsidTr="00C21692">
        <w:tc>
          <w:tcPr>
            <w:tcW w:w="756" w:type="dxa"/>
            <w:vMerge w:val="restart"/>
            <w:tcBorders>
              <w:top w:val="single" w:sz="18" w:space="0" w:color="auto"/>
            </w:tcBorders>
            <w:vAlign w:val="center"/>
          </w:tcPr>
          <w:p w14:paraId="6115EBDA" w14:textId="68398925" w:rsidR="00EA5765" w:rsidRPr="00113116" w:rsidRDefault="00EA5765" w:rsidP="00EA57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  <w:r w:rsidRPr="00613D7A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00" w:type="dxa"/>
            <w:tcBorders>
              <w:top w:val="single" w:sz="18" w:space="0" w:color="auto"/>
            </w:tcBorders>
          </w:tcPr>
          <w:p w14:paraId="2105F725" w14:textId="77777777" w:rsidR="00EA5765" w:rsidRPr="00113116" w:rsidRDefault="00EA5765" w:rsidP="00EA5765">
            <w:pPr>
              <w:numPr>
                <w:ilvl w:val="0"/>
                <w:numId w:val="2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tcBorders>
              <w:top w:val="single" w:sz="18" w:space="0" w:color="auto"/>
            </w:tcBorders>
          </w:tcPr>
          <w:p w14:paraId="7CE6FDF6" w14:textId="77777777" w:rsidR="00EA5765" w:rsidRPr="00113116" w:rsidRDefault="00EA5765" w:rsidP="00EA5765">
            <w:pP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Русский язык</w:t>
            </w:r>
          </w:p>
        </w:tc>
        <w:tc>
          <w:tcPr>
            <w:tcW w:w="3544" w:type="dxa"/>
            <w:shd w:val="clear" w:color="auto" w:fill="auto"/>
          </w:tcPr>
          <w:p w14:paraId="44A9B70F" w14:textId="05B0003B" w:rsidR="00EA5765" w:rsidRPr="00805221" w:rsidRDefault="00EA5765" w:rsidP="00EA5765">
            <w:pPr>
              <w:rPr>
                <w:rFonts w:ascii="Times New Roman" w:eastAsia="Arial Unicode MS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Повторение изученного. Фонетика. Строение слова.</w:t>
            </w:r>
          </w:p>
        </w:tc>
        <w:tc>
          <w:tcPr>
            <w:tcW w:w="5840" w:type="dxa"/>
            <w:shd w:val="clear" w:color="auto" w:fill="auto"/>
          </w:tcPr>
          <w:p w14:paraId="0953397A" w14:textId="77777777" w:rsidR="00EA5765" w:rsidRPr="00C04173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Учебник, стр.307, упр.746</w:t>
            </w:r>
          </w:p>
          <w:p w14:paraId="58D0C5C6" w14:textId="77777777" w:rsidR="00EA5765" w:rsidRPr="00C04173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(Задания выполнить и прислать </w:t>
            </w:r>
            <w:proofErr w:type="gramStart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фото  на</w:t>
            </w:r>
            <w:proofErr w:type="gramEnd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0417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0417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pp</w:t>
            </w: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 или   </w:t>
            </w:r>
            <w:proofErr w:type="spellStart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эл.почту</w:t>
            </w:r>
            <w:proofErr w:type="spellEnd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 27.05 до 15.00)</w:t>
            </w:r>
          </w:p>
          <w:p w14:paraId="2841527B" w14:textId="5C402F92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Д.З.30 минут</w:t>
            </w:r>
          </w:p>
        </w:tc>
        <w:tc>
          <w:tcPr>
            <w:tcW w:w="3260" w:type="dxa"/>
            <w:tcBorders>
              <w:top w:val="single" w:sz="18" w:space="0" w:color="auto"/>
            </w:tcBorders>
          </w:tcPr>
          <w:p w14:paraId="6D060495" w14:textId="77777777" w:rsidR="00EA5765" w:rsidRPr="00113116" w:rsidRDefault="00EA5765" w:rsidP="00EA5765">
            <w:pPr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eastAsia="Arial Unicode MS" w:hAnsi="Times New Roman" w:cs="Times New Roman"/>
                <w:sz w:val="24"/>
                <w:szCs w:val="24"/>
              </w:rPr>
              <w:t>89612818877</w:t>
            </w:r>
          </w:p>
          <w:p w14:paraId="1AEAC869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eastAsia="Arial Unicode MS" w:hAnsi="Times New Roman" w:cs="Times New Roman"/>
                <w:sz w:val="24"/>
                <w:szCs w:val="24"/>
              </w:rPr>
              <w:t>turchinova.iulia@yandex.ru</w:t>
            </w:r>
          </w:p>
        </w:tc>
      </w:tr>
      <w:tr w:rsidR="00EA5765" w:rsidRPr="00113116" w14:paraId="1FC37DC8" w14:textId="77777777" w:rsidTr="00C21692">
        <w:tc>
          <w:tcPr>
            <w:tcW w:w="756" w:type="dxa"/>
            <w:vMerge/>
          </w:tcPr>
          <w:p w14:paraId="5CC40280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66A0DD76" w14:textId="77777777" w:rsidR="00EA5765" w:rsidRPr="00113116" w:rsidRDefault="00EA5765" w:rsidP="00EA5765">
            <w:pPr>
              <w:numPr>
                <w:ilvl w:val="0"/>
                <w:numId w:val="2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445CE676" w14:textId="77777777" w:rsidR="00EA5765" w:rsidRPr="00113116" w:rsidRDefault="00EA5765" w:rsidP="00EA5765">
            <w:pP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Литература </w:t>
            </w:r>
          </w:p>
        </w:tc>
        <w:tc>
          <w:tcPr>
            <w:tcW w:w="3544" w:type="dxa"/>
            <w:shd w:val="clear" w:color="auto" w:fill="auto"/>
          </w:tcPr>
          <w:p w14:paraId="3B021A9A" w14:textId="0FA2D832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П. Мериме. Новелла «Маттео Фальконе». Романтический сюжет и его реалистическое воплощение.</w:t>
            </w:r>
          </w:p>
        </w:tc>
        <w:tc>
          <w:tcPr>
            <w:tcW w:w="5840" w:type="dxa"/>
            <w:shd w:val="clear" w:color="auto" w:fill="auto"/>
          </w:tcPr>
          <w:p w14:paraId="1A315D73" w14:textId="21257D03" w:rsidR="00EA5765" w:rsidRPr="00C04173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Учебник, стр.230-244 прочитать и выполнить творческое задание письменно стр. 244 (выполнить и прислать 27.05 до 15.00)</w:t>
            </w:r>
          </w:p>
          <w:p w14:paraId="1594844E" w14:textId="72DAC5E3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Д.З. 40 минут</w:t>
            </w:r>
          </w:p>
        </w:tc>
        <w:tc>
          <w:tcPr>
            <w:tcW w:w="3260" w:type="dxa"/>
          </w:tcPr>
          <w:p w14:paraId="7DA45FAD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89612818877</w:t>
            </w:r>
          </w:p>
          <w:p w14:paraId="25F76AA8" w14:textId="77777777" w:rsidR="00EA5765" w:rsidRPr="0011311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urchinova.iulia@yandex.ru</w:t>
            </w:r>
          </w:p>
        </w:tc>
      </w:tr>
      <w:tr w:rsidR="00EA5765" w:rsidRPr="00113116" w14:paraId="5B0E2929" w14:textId="77777777" w:rsidTr="00C21692">
        <w:trPr>
          <w:trHeight w:val="839"/>
        </w:trPr>
        <w:tc>
          <w:tcPr>
            <w:tcW w:w="756" w:type="dxa"/>
            <w:vMerge/>
          </w:tcPr>
          <w:p w14:paraId="29BD37D3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  <w:vMerge w:val="restart"/>
          </w:tcPr>
          <w:p w14:paraId="5B136F25" w14:textId="77777777" w:rsidR="00EA5765" w:rsidRPr="00113116" w:rsidRDefault="00EA5765" w:rsidP="00EA5765">
            <w:pPr>
              <w:numPr>
                <w:ilvl w:val="0"/>
                <w:numId w:val="2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vMerge w:val="restart"/>
            <w:vAlign w:val="center"/>
          </w:tcPr>
          <w:p w14:paraId="139BC1F3" w14:textId="77777777" w:rsidR="00EA5765" w:rsidRPr="00113116" w:rsidRDefault="00EA5765" w:rsidP="00EA57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96C4325" w14:textId="77777777" w:rsidR="00EA5765" w:rsidRPr="00113116" w:rsidRDefault="00EA5765" w:rsidP="00EA5765">
            <w:pP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</w:rPr>
            </w:pPr>
            <w:proofErr w:type="spellStart"/>
            <w:proofErr w:type="gramStart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Ин.яз</w:t>
            </w:r>
            <w:proofErr w:type="spellEnd"/>
            <w:proofErr w:type="gramEnd"/>
          </w:p>
          <w:p w14:paraId="2958C14D" w14:textId="77777777" w:rsidR="00EA5765" w:rsidRPr="00113116" w:rsidRDefault="00EA5765" w:rsidP="00EA5765">
            <w:pP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3544" w:type="dxa"/>
          </w:tcPr>
          <w:p w14:paraId="4CFC7F2A" w14:textId="6B585941" w:rsidR="00EA5765" w:rsidRPr="00805221" w:rsidRDefault="00EA5765" w:rsidP="00EA576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Практика устной речи</w:t>
            </w:r>
          </w:p>
        </w:tc>
        <w:tc>
          <w:tcPr>
            <w:tcW w:w="5840" w:type="dxa"/>
          </w:tcPr>
          <w:p w14:paraId="3BF72904" w14:textId="7B22DD71" w:rsidR="00EA5765" w:rsidRPr="00E24BC6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Стр. 104, упр1 (1- слово) – </w:t>
            </w:r>
          </w:p>
          <w:p w14:paraId="027AA666" w14:textId="3E6AB212" w:rsidR="00EA5765" w:rsidRPr="00C51FAE" w:rsidRDefault="00EA5765" w:rsidP="00EA57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М 10</w:t>
            </w:r>
            <w:r w:rsidRPr="00E24B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 – поможе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прислать фото выполнения 26.05. по </w:t>
            </w:r>
            <w:proofErr w:type="spellStart"/>
            <w:r w:rsidRPr="00E24B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Ар</w:t>
            </w:r>
            <w:r w:rsidRPr="00E24B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0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 минут</w:t>
            </w:r>
          </w:p>
        </w:tc>
        <w:tc>
          <w:tcPr>
            <w:tcW w:w="3260" w:type="dxa"/>
          </w:tcPr>
          <w:p w14:paraId="364E35A0" w14:textId="77777777" w:rsidR="00EA5765" w:rsidRPr="00AA1160" w:rsidRDefault="00EA5765" w:rsidP="00EA57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1160">
              <w:rPr>
                <w:rFonts w:ascii="Times New Roman" w:hAnsi="Times New Roman" w:cs="Times New Roman"/>
                <w:sz w:val="24"/>
                <w:szCs w:val="24"/>
              </w:rPr>
              <w:t>8904 341 2558 -</w:t>
            </w:r>
          </w:p>
          <w:p w14:paraId="716C1929" w14:textId="77777777" w:rsidR="00EA5765" w:rsidRPr="00113116" w:rsidRDefault="00EA5765" w:rsidP="00EA576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A1160">
              <w:rPr>
                <w:rFonts w:ascii="Times New Roman" w:hAnsi="Times New Roman" w:cs="Times New Roman"/>
                <w:sz w:val="24"/>
                <w:szCs w:val="24"/>
              </w:rPr>
              <w:t xml:space="preserve">Ирина </w:t>
            </w:r>
            <w:proofErr w:type="spellStart"/>
            <w:r w:rsidRPr="00AA1160">
              <w:rPr>
                <w:rFonts w:ascii="Times New Roman" w:hAnsi="Times New Roman" w:cs="Times New Roman"/>
                <w:sz w:val="24"/>
                <w:szCs w:val="24"/>
              </w:rPr>
              <w:t>Гарниковна</w:t>
            </w:r>
            <w:proofErr w:type="spellEnd"/>
            <w:r w:rsidRPr="00AA11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0303" w:rsidRPr="00113116" w14:paraId="25384378" w14:textId="77777777" w:rsidTr="00B71584">
        <w:trPr>
          <w:trHeight w:val="765"/>
        </w:trPr>
        <w:tc>
          <w:tcPr>
            <w:tcW w:w="756" w:type="dxa"/>
            <w:vMerge/>
          </w:tcPr>
          <w:p w14:paraId="494E000E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  <w:vMerge/>
          </w:tcPr>
          <w:p w14:paraId="50650415" w14:textId="77777777" w:rsidR="00680303" w:rsidRPr="00113116" w:rsidRDefault="00680303" w:rsidP="00680303">
            <w:pPr>
              <w:numPr>
                <w:ilvl w:val="0"/>
                <w:numId w:val="2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vMerge/>
          </w:tcPr>
          <w:p w14:paraId="4E5A8227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4" w:type="dxa"/>
          </w:tcPr>
          <w:p w14:paraId="013FFAEC" w14:textId="0DBD0931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Практика устной речи</w:t>
            </w:r>
          </w:p>
        </w:tc>
        <w:tc>
          <w:tcPr>
            <w:tcW w:w="5840" w:type="dxa"/>
          </w:tcPr>
          <w:p w14:paraId="28165EE4" w14:textId="77777777" w:rsidR="00680303" w:rsidRPr="00E24BC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Стр. 104, упр1 (1- слово) – </w:t>
            </w:r>
          </w:p>
          <w:p w14:paraId="0E691EFE" w14:textId="04CC4698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М 10</w:t>
            </w:r>
            <w:r w:rsidRPr="00E24B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 – поможе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прислать фото выполнения 26.0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0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 минут</w:t>
            </w:r>
          </w:p>
        </w:tc>
        <w:tc>
          <w:tcPr>
            <w:tcW w:w="3260" w:type="dxa"/>
          </w:tcPr>
          <w:p w14:paraId="71D6B24A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8-928-609-34-05</w:t>
            </w:r>
          </w:p>
          <w:p w14:paraId="5482ADAE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Елена Михайловна</w:t>
            </w:r>
          </w:p>
          <w:p w14:paraId="344DBC29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shakir.shamshudinov.53@mail.ru</w:t>
            </w:r>
          </w:p>
        </w:tc>
      </w:tr>
      <w:tr w:rsidR="00680303" w:rsidRPr="00680303" w14:paraId="5312488F" w14:textId="77777777" w:rsidTr="00C21692">
        <w:tc>
          <w:tcPr>
            <w:tcW w:w="756" w:type="dxa"/>
            <w:vMerge/>
          </w:tcPr>
          <w:p w14:paraId="7A810C83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43C9E717" w14:textId="77777777" w:rsidR="00680303" w:rsidRPr="00113116" w:rsidRDefault="00680303" w:rsidP="00680303">
            <w:pPr>
              <w:numPr>
                <w:ilvl w:val="0"/>
                <w:numId w:val="2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33B32D9B" w14:textId="77777777" w:rsidR="00680303" w:rsidRPr="00113116" w:rsidRDefault="00680303" w:rsidP="00680303">
            <w:pP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Математика</w:t>
            </w:r>
          </w:p>
        </w:tc>
        <w:tc>
          <w:tcPr>
            <w:tcW w:w="35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7BE95B63" w14:textId="75974617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0B7B14">
              <w:rPr>
                <w:rFonts w:ascii="Times New Roman" w:hAnsi="Times New Roman" w:cs="Times New Roman"/>
              </w:rPr>
              <w:t>Повторение. Сложение и вычитание положительных и отрицательных чисел.</w:t>
            </w:r>
          </w:p>
        </w:tc>
        <w:tc>
          <w:tcPr>
            <w:tcW w:w="58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5C286754" w14:textId="77777777" w:rsidR="00680303" w:rsidRPr="000B7B14" w:rsidRDefault="00680303" w:rsidP="006803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B7B14">
              <w:rPr>
                <w:rFonts w:ascii="Times New Roman" w:hAnsi="Times New Roman" w:cs="Times New Roman"/>
              </w:rPr>
              <w:t>Выполнить задание:</w:t>
            </w:r>
          </w:p>
          <w:p w14:paraId="1510E3E6" w14:textId="77777777" w:rsidR="00680303" w:rsidRPr="000B7B14" w:rsidRDefault="00680303" w:rsidP="006803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B7B14">
              <w:rPr>
                <w:rFonts w:ascii="Times New Roman" w:hAnsi="Times New Roman" w:cs="Times New Roman"/>
              </w:rPr>
              <w:t xml:space="preserve"> </w:t>
            </w:r>
            <w:r w:rsidRPr="000B7B14">
              <w:rPr>
                <w:rFonts w:ascii="Times New Roman" w:hAnsi="Times New Roman" w:cs="Times New Roman"/>
                <w:position w:val="-154"/>
              </w:rPr>
              <w:object w:dxaOrig="1340" w:dyaOrig="3220" w14:anchorId="1BE931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66.75pt;height:161.25pt" o:ole="">
                  <v:imagedata r:id="rId10" o:title=""/>
                </v:shape>
                <o:OLEObject Type="Embed" ProgID="Equation.DSMT4" ShapeID="_x0000_i1027" DrawAspect="Content" ObjectID="_1651557875" r:id="rId11"/>
              </w:object>
            </w:r>
          </w:p>
          <w:p w14:paraId="4403B4FD" w14:textId="77777777" w:rsidR="00680303" w:rsidRPr="000B7B14" w:rsidRDefault="00680303" w:rsidP="006803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B7B14">
              <w:rPr>
                <w:rFonts w:ascii="Times New Roman" w:hAnsi="Times New Roman" w:cs="Times New Roman"/>
              </w:rPr>
              <w:t xml:space="preserve"> (работу выполнить в тетради и фото прислать на </w:t>
            </w:r>
            <w:r w:rsidRPr="000B7B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App</w:t>
            </w:r>
            <w:r w:rsidRPr="000B7B14">
              <w:rPr>
                <w:rFonts w:ascii="Times New Roman" w:hAnsi="Times New Roman" w:cs="Times New Roman"/>
                <w:sz w:val="24"/>
                <w:szCs w:val="24"/>
              </w:rPr>
              <w:t xml:space="preserve"> 26.05 до 14:00)</w:t>
            </w:r>
          </w:p>
          <w:p w14:paraId="0BDA45B3" w14:textId="5D431DDB" w:rsidR="00680303" w:rsidRPr="00805221" w:rsidRDefault="00680303" w:rsidP="006803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0B7B14">
              <w:rPr>
                <w:rFonts w:ascii="Times New Roman" w:hAnsi="Times New Roman" w:cs="Times New Roman"/>
              </w:rPr>
              <w:t>Время выполнения: 10 минут</w:t>
            </w:r>
          </w:p>
        </w:tc>
        <w:tc>
          <w:tcPr>
            <w:tcW w:w="3260" w:type="dxa"/>
          </w:tcPr>
          <w:p w14:paraId="4FB0AD28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nata.sentyakova@inbox.ru  </w:t>
            </w:r>
          </w:p>
          <w:p w14:paraId="47EFBC29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App 9896329620</w:t>
            </w:r>
          </w:p>
        </w:tc>
      </w:tr>
      <w:tr w:rsidR="00680303" w:rsidRPr="00113116" w14:paraId="64014D74" w14:textId="77777777" w:rsidTr="00C21692">
        <w:tc>
          <w:tcPr>
            <w:tcW w:w="756" w:type="dxa"/>
            <w:vMerge/>
          </w:tcPr>
          <w:p w14:paraId="7F7683B7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00" w:type="dxa"/>
          </w:tcPr>
          <w:p w14:paraId="00A807A8" w14:textId="77777777" w:rsidR="00680303" w:rsidRPr="00113116" w:rsidRDefault="00680303" w:rsidP="00680303">
            <w:pPr>
              <w:numPr>
                <w:ilvl w:val="0"/>
                <w:numId w:val="2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671" w:type="dxa"/>
          </w:tcPr>
          <w:p w14:paraId="493A7B64" w14:textId="77777777" w:rsidR="00680303" w:rsidRPr="00113116" w:rsidRDefault="00680303" w:rsidP="00680303">
            <w:pP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Музыка</w:t>
            </w:r>
          </w:p>
        </w:tc>
        <w:tc>
          <w:tcPr>
            <w:tcW w:w="35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484DBB" w14:textId="77777777" w:rsidR="00680303" w:rsidRPr="00F814FA" w:rsidRDefault="00680303" w:rsidP="00680303">
            <w:pPr>
              <w:spacing w:after="20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814FA">
              <w:rPr>
                <w:rFonts w:ascii="Times New Roman" w:hAnsi="Times New Roman" w:cs="Times New Roman"/>
                <w:sz w:val="24"/>
                <w:szCs w:val="24"/>
              </w:rPr>
              <w:t>Посетить Эрмитаж</w:t>
            </w:r>
          </w:p>
          <w:p w14:paraId="595F1C56" w14:textId="1CDFA5E2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u w:val="single"/>
              </w:rPr>
            </w:pPr>
            <w:r w:rsidRPr="00F814FA">
              <w:rPr>
                <w:rFonts w:ascii="Times New Roman" w:hAnsi="Times New Roman" w:cs="Times New Roman"/>
                <w:sz w:val="24"/>
                <w:szCs w:val="24"/>
              </w:rPr>
              <w:t>https://youtu.be/bjEUvs-QEg4</w:t>
            </w:r>
          </w:p>
        </w:tc>
        <w:tc>
          <w:tcPr>
            <w:tcW w:w="584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CF0555" w14:textId="73CD6181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814FA">
              <w:rPr>
                <w:rFonts w:ascii="Times New Roman" w:eastAsia="NSimSun" w:hAnsi="Times New Roman" w:cs="Times New Roman"/>
                <w:color w:val="000000"/>
                <w:sz w:val="24"/>
                <w:szCs w:val="24"/>
                <w:lang w:eastAsia="zh-CN" w:bidi="hi-IN"/>
              </w:rPr>
              <w:t xml:space="preserve">Посетить онлайн выставку </w:t>
            </w:r>
            <w:r w:rsidRPr="00F814FA">
              <w:rPr>
                <w:rFonts w:ascii="Times New Roman" w:hAnsi="Times New Roman" w:cs="Times New Roman"/>
                <w:sz w:val="24"/>
                <w:szCs w:val="24"/>
              </w:rPr>
              <w:br/>
            </w:r>
            <w:bookmarkStart w:id="0" w:name="__DdeLink__9249_17027795741"/>
            <w:r w:rsidRPr="00F814FA">
              <w:rPr>
                <w:rFonts w:ascii="Times New Roman" w:hAnsi="Times New Roman" w:cs="Times New Roman"/>
                <w:sz w:val="24"/>
                <w:szCs w:val="24"/>
              </w:rPr>
              <w:t xml:space="preserve">Фото просмотра </w:t>
            </w:r>
            <w:r w:rsidRPr="00F814F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слать</w:t>
            </w:r>
            <w:bookmarkEnd w:id="0"/>
            <w:r w:rsidRPr="00F814F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в </w:t>
            </w:r>
            <w:proofErr w:type="spellStart"/>
            <w:r w:rsidRPr="00F814F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hatsApp</w:t>
            </w:r>
            <w:proofErr w:type="spellEnd"/>
            <w:r w:rsidRPr="00F814F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89518255025 с указанием класса и фамилии учащегося.</w:t>
            </w:r>
          </w:p>
        </w:tc>
        <w:tc>
          <w:tcPr>
            <w:tcW w:w="326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0C4B8C" w14:textId="77777777" w:rsidR="00680303" w:rsidRPr="00C33CDA" w:rsidRDefault="00680303" w:rsidP="006803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>
              <w:r w:rsidRPr="00C33CDA">
                <w:rPr>
                  <w:rStyle w:val="-"/>
                  <w:rFonts w:ascii="Times New Roman" w:hAnsi="Times New Roman" w:cs="Times New Roman"/>
                  <w:color w:val="000000"/>
                  <w:sz w:val="24"/>
                  <w:szCs w:val="24"/>
                  <w:lang w:val="en-US"/>
                </w:rPr>
                <w:t>e.fedchenko2012@yandex.ru</w:t>
              </w:r>
            </w:hyperlink>
            <w:r w:rsidRPr="00C33CDA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</w:p>
          <w:p w14:paraId="1FBB0025" w14:textId="77777777" w:rsidR="00680303" w:rsidRPr="00C33CDA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3CDA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89518255025</w:t>
            </w:r>
          </w:p>
        </w:tc>
      </w:tr>
      <w:tr w:rsidR="00680303" w:rsidRPr="00113116" w14:paraId="23FF89BA" w14:textId="77777777" w:rsidTr="00C21692">
        <w:trPr>
          <w:trHeight w:val="1104"/>
        </w:trPr>
        <w:tc>
          <w:tcPr>
            <w:tcW w:w="756" w:type="dxa"/>
            <w:vMerge/>
          </w:tcPr>
          <w:p w14:paraId="210535F5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5FF3B12C" w14:textId="77777777" w:rsidR="00680303" w:rsidRPr="00113116" w:rsidRDefault="00680303" w:rsidP="00680303">
            <w:pPr>
              <w:numPr>
                <w:ilvl w:val="0"/>
                <w:numId w:val="2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22E0D587" w14:textId="77777777" w:rsidR="00680303" w:rsidRPr="00113116" w:rsidRDefault="00680303" w:rsidP="00680303">
            <w:pP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ИЗО</w:t>
            </w:r>
          </w:p>
        </w:tc>
        <w:tc>
          <w:tcPr>
            <w:tcW w:w="3544" w:type="dxa"/>
          </w:tcPr>
          <w:p w14:paraId="266C6F24" w14:textId="31EE9AF8" w:rsidR="00680303" w:rsidRPr="005E781F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анры в изобразительном искусстве</w:t>
            </w:r>
            <w:r w:rsidRPr="005E781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8F07C6A" w14:textId="48F951ED" w:rsidR="00680303" w:rsidRPr="005E781F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E781F">
              <w:rPr>
                <w:rFonts w:ascii="Times New Roman" w:hAnsi="Times New Roman" w:cs="Times New Roman"/>
                <w:sz w:val="24"/>
                <w:szCs w:val="24"/>
              </w:rPr>
              <w:t>Учебник стр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  <w:r w:rsidRPr="005E781F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  <w:p w14:paraId="2CE1BB29" w14:textId="77777777" w:rsidR="00680303" w:rsidRPr="005E781F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40" w:type="dxa"/>
          </w:tcPr>
          <w:p w14:paraId="6AD5E6C3" w14:textId="74AABF34" w:rsidR="00680303" w:rsidRPr="005E781F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E781F">
              <w:rPr>
                <w:rFonts w:ascii="Times New Roman" w:hAnsi="Times New Roman" w:cs="Times New Roman"/>
                <w:sz w:val="24"/>
                <w:szCs w:val="24"/>
              </w:rPr>
              <w:t>Рисунок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вободную тему</w:t>
            </w:r>
            <w:r w:rsidRPr="005E781F">
              <w:rPr>
                <w:rFonts w:ascii="Times New Roman" w:hAnsi="Times New Roman" w:cs="Times New Roman"/>
                <w:sz w:val="24"/>
                <w:szCs w:val="24"/>
              </w:rPr>
              <w:t>. Выслать до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5E781F">
              <w:rPr>
                <w:rFonts w:ascii="Times New Roman" w:hAnsi="Times New Roman" w:cs="Times New Roman"/>
                <w:sz w:val="24"/>
                <w:szCs w:val="24"/>
              </w:rPr>
              <w:t>.05 до 16.00 с указанием класса и фамилии учащегося.</w:t>
            </w:r>
          </w:p>
        </w:tc>
        <w:tc>
          <w:tcPr>
            <w:tcW w:w="3260" w:type="dxa"/>
          </w:tcPr>
          <w:p w14:paraId="2B02C2FF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131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hatsApp</w:t>
            </w:r>
            <w:proofErr w:type="spellEnd"/>
            <w:r w:rsidRPr="001131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89286023010</w:t>
            </w:r>
          </w:p>
        </w:tc>
      </w:tr>
      <w:tr w:rsidR="00680303" w:rsidRPr="00113116" w14:paraId="3F7ECC34" w14:textId="77777777" w:rsidTr="00C21692">
        <w:tc>
          <w:tcPr>
            <w:tcW w:w="756" w:type="dxa"/>
            <w:vMerge w:val="restart"/>
            <w:tcBorders>
              <w:top w:val="single" w:sz="18" w:space="0" w:color="auto"/>
            </w:tcBorders>
            <w:vAlign w:val="center"/>
          </w:tcPr>
          <w:p w14:paraId="1D537D4A" w14:textId="33A56BDA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00" w:type="dxa"/>
            <w:vMerge w:val="restart"/>
            <w:tcBorders>
              <w:top w:val="single" w:sz="18" w:space="0" w:color="auto"/>
            </w:tcBorders>
          </w:tcPr>
          <w:p w14:paraId="26FA35C2" w14:textId="77777777" w:rsidR="00680303" w:rsidRPr="00113116" w:rsidRDefault="00680303" w:rsidP="00680303">
            <w:pPr>
              <w:numPr>
                <w:ilvl w:val="0"/>
                <w:numId w:val="3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vMerge w:val="restart"/>
            <w:tcBorders>
              <w:top w:val="single" w:sz="18" w:space="0" w:color="auto"/>
            </w:tcBorders>
            <w:vAlign w:val="center"/>
          </w:tcPr>
          <w:p w14:paraId="67ED1DF4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Ин. язык</w:t>
            </w:r>
          </w:p>
          <w:p w14:paraId="0EA3089D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4" w:type="dxa"/>
          </w:tcPr>
          <w:p w14:paraId="1F8E22E3" w14:textId="52426C13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Практика устной речи</w:t>
            </w:r>
          </w:p>
        </w:tc>
        <w:tc>
          <w:tcPr>
            <w:tcW w:w="5840" w:type="dxa"/>
          </w:tcPr>
          <w:p w14:paraId="0E45657F" w14:textId="437C7C81" w:rsidR="00680303" w:rsidRPr="00124C29" w:rsidRDefault="00680303" w:rsidP="00124C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Стр. 104, упр.3 (1-</w:t>
            </w:r>
            <w:proofErr w:type="gramStart"/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буква)   </w:t>
            </w:r>
            <w:proofErr w:type="gramEnd"/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  М 10а – поможет (Задание выполнить  и прислать фото выполнения  27.05. по </w:t>
            </w:r>
            <w:proofErr w:type="spellStart"/>
            <w:r w:rsidRPr="00E24B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Ар</w:t>
            </w:r>
            <w:r w:rsidRPr="00E24B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124C29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20 минут</w:t>
            </w:r>
          </w:p>
        </w:tc>
        <w:tc>
          <w:tcPr>
            <w:tcW w:w="3260" w:type="dxa"/>
            <w:tcBorders>
              <w:top w:val="single" w:sz="18" w:space="0" w:color="auto"/>
            </w:tcBorders>
          </w:tcPr>
          <w:p w14:paraId="175381D2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8904 341 2558 -</w:t>
            </w:r>
          </w:p>
          <w:p w14:paraId="79A8101B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 xml:space="preserve">Ирина </w:t>
            </w:r>
            <w:proofErr w:type="spellStart"/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Гарниковна</w:t>
            </w:r>
            <w:proofErr w:type="spellEnd"/>
          </w:p>
        </w:tc>
      </w:tr>
      <w:tr w:rsidR="00680303" w:rsidRPr="00113116" w14:paraId="71BF2EBE" w14:textId="77777777" w:rsidTr="00E27A82">
        <w:tc>
          <w:tcPr>
            <w:tcW w:w="756" w:type="dxa"/>
            <w:vMerge/>
            <w:vAlign w:val="center"/>
          </w:tcPr>
          <w:p w14:paraId="7E6CAC0C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  <w:vMerge/>
          </w:tcPr>
          <w:p w14:paraId="2A113B4D" w14:textId="77777777" w:rsidR="00680303" w:rsidRPr="00113116" w:rsidRDefault="00680303" w:rsidP="00680303">
            <w:pPr>
              <w:numPr>
                <w:ilvl w:val="0"/>
                <w:numId w:val="3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vMerge/>
          </w:tcPr>
          <w:p w14:paraId="721CC506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4" w:type="dxa"/>
          </w:tcPr>
          <w:p w14:paraId="54BF5F08" w14:textId="176963F1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Практика устной речи</w:t>
            </w:r>
          </w:p>
        </w:tc>
        <w:tc>
          <w:tcPr>
            <w:tcW w:w="5840" w:type="dxa"/>
          </w:tcPr>
          <w:p w14:paraId="3DA02266" w14:textId="4DE431F6" w:rsidR="00680303" w:rsidRPr="00124C29" w:rsidRDefault="00680303" w:rsidP="0068030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Стр. 104, упр.3 (1-</w:t>
            </w:r>
            <w:proofErr w:type="gramStart"/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буква)   </w:t>
            </w:r>
            <w:proofErr w:type="gramEnd"/>
            <w:r w:rsidRPr="00E24BC6">
              <w:rPr>
                <w:rFonts w:ascii="Times New Roman" w:hAnsi="Times New Roman" w:cs="Times New Roman"/>
                <w:sz w:val="24"/>
                <w:szCs w:val="24"/>
              </w:rPr>
              <w:t xml:space="preserve">  М 10а – поможет (Задание выполнить  и прислать фото выполнения  27.05. по </w:t>
            </w:r>
            <w:proofErr w:type="spellStart"/>
            <w:r w:rsidRPr="00E24B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Ар</w:t>
            </w:r>
            <w:r w:rsidRPr="00E24B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124C29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20 минут</w:t>
            </w:r>
          </w:p>
        </w:tc>
        <w:tc>
          <w:tcPr>
            <w:tcW w:w="3260" w:type="dxa"/>
            <w:tcBorders>
              <w:top w:val="single" w:sz="4" w:space="0" w:color="auto"/>
            </w:tcBorders>
          </w:tcPr>
          <w:p w14:paraId="185430E1" w14:textId="2E4D4702" w:rsidR="00680303" w:rsidRPr="00124C29" w:rsidRDefault="00680303" w:rsidP="0068030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hyperlink r:id="rId13" w:history="1">
              <w:r w:rsidRPr="00113116">
                <w:rPr>
                  <w:rFonts w:ascii="Times New Roman" w:eastAsia="Calibri" w:hAnsi="Times New Roman" w:cs="Times New Roman"/>
                  <w:color w:val="0563C1" w:themeColor="hyperlink"/>
                  <w:sz w:val="24"/>
                  <w:szCs w:val="24"/>
                  <w:u w:val="single"/>
                </w:rPr>
                <w:t>shakir.shamshudinov.53@mail.ru</w:t>
              </w:r>
            </w:hyperlink>
            <w:r w:rsidRPr="0011311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24C2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</w:t>
            </w: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 xml:space="preserve">8-928-609-34-05  </w:t>
            </w:r>
          </w:p>
          <w:p w14:paraId="70E3E46D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 xml:space="preserve"> Елена Михайловна</w:t>
            </w:r>
          </w:p>
        </w:tc>
      </w:tr>
      <w:tr w:rsidR="00680303" w:rsidRPr="00113116" w14:paraId="2BE5B216" w14:textId="77777777" w:rsidTr="00C21692">
        <w:tc>
          <w:tcPr>
            <w:tcW w:w="756" w:type="dxa"/>
            <w:vMerge/>
            <w:vAlign w:val="center"/>
          </w:tcPr>
          <w:p w14:paraId="4E7126AF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65E5E48F" w14:textId="77777777" w:rsidR="00680303" w:rsidRPr="00113116" w:rsidRDefault="00680303" w:rsidP="00680303">
            <w:pPr>
              <w:numPr>
                <w:ilvl w:val="0"/>
                <w:numId w:val="3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3F7E2BC0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усский язык </w:t>
            </w:r>
          </w:p>
        </w:tc>
        <w:tc>
          <w:tcPr>
            <w:tcW w:w="3544" w:type="dxa"/>
            <w:shd w:val="clear" w:color="auto" w:fill="auto"/>
          </w:tcPr>
          <w:p w14:paraId="66612A82" w14:textId="68A3C13C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Повторение изученного. Орфография. Синтаксис.</w:t>
            </w:r>
          </w:p>
        </w:tc>
        <w:tc>
          <w:tcPr>
            <w:tcW w:w="5840" w:type="dxa"/>
            <w:shd w:val="clear" w:color="auto" w:fill="auto"/>
          </w:tcPr>
          <w:p w14:paraId="38A89B30" w14:textId="1E7124A6" w:rsidR="00680303" w:rsidRPr="00091F69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Упр.748 </w:t>
            </w:r>
            <w:proofErr w:type="gramStart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( задания</w:t>
            </w:r>
            <w:proofErr w:type="gramEnd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 выполнить и прислать 28.05 до 15.00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Д.З. 30 минут</w:t>
            </w:r>
          </w:p>
        </w:tc>
        <w:tc>
          <w:tcPr>
            <w:tcW w:w="3260" w:type="dxa"/>
            <w:tcBorders>
              <w:top w:val="single" w:sz="4" w:space="0" w:color="auto"/>
            </w:tcBorders>
          </w:tcPr>
          <w:p w14:paraId="375651BC" w14:textId="77777777" w:rsidR="00680303" w:rsidRPr="00113116" w:rsidRDefault="00680303" w:rsidP="00680303">
            <w:pPr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</w:pPr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>89612818877</w:t>
            </w:r>
          </w:p>
          <w:p w14:paraId="058A7636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>turchinova.iulia</w:t>
            </w:r>
            <w:proofErr w:type="spellEnd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  <w:t>@yandex.ru</w:t>
            </w:r>
          </w:p>
        </w:tc>
      </w:tr>
      <w:tr w:rsidR="00680303" w:rsidRPr="00680303" w14:paraId="36B7FE72" w14:textId="77777777" w:rsidTr="00C21692">
        <w:tc>
          <w:tcPr>
            <w:tcW w:w="756" w:type="dxa"/>
            <w:vMerge/>
            <w:vAlign w:val="center"/>
          </w:tcPr>
          <w:p w14:paraId="25EDBFE0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2CE6AB99" w14:textId="77777777" w:rsidR="00680303" w:rsidRPr="00113116" w:rsidRDefault="00680303" w:rsidP="00680303">
            <w:pPr>
              <w:numPr>
                <w:ilvl w:val="0"/>
                <w:numId w:val="3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2851E167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атематика </w:t>
            </w:r>
          </w:p>
        </w:tc>
        <w:tc>
          <w:tcPr>
            <w:tcW w:w="35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6840F792" w14:textId="5D4FCBE1" w:rsidR="00680303" w:rsidRPr="00805221" w:rsidRDefault="00680303" w:rsidP="00680303">
            <w:pPr>
              <w:rPr>
                <w:rFonts w:ascii="Times New Roman" w:eastAsia="Arial Unicode MS" w:hAnsi="Times New Roman" w:cs="Times New Roman"/>
                <w:color w:val="FF0000"/>
                <w:sz w:val="24"/>
                <w:szCs w:val="24"/>
              </w:rPr>
            </w:pPr>
            <w:r w:rsidRPr="000B7B14">
              <w:rPr>
                <w:rFonts w:ascii="Times New Roman" w:hAnsi="Times New Roman" w:cs="Times New Roman"/>
              </w:rPr>
              <w:t>Повторение. Сложение и вычитание положительных и отрицательных чисел.</w:t>
            </w:r>
          </w:p>
        </w:tc>
        <w:tc>
          <w:tcPr>
            <w:tcW w:w="58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09F30315" w14:textId="77777777" w:rsidR="00680303" w:rsidRPr="000B7B14" w:rsidRDefault="00680303" w:rsidP="006803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B7B14">
              <w:rPr>
                <w:rFonts w:ascii="Times New Roman" w:hAnsi="Times New Roman" w:cs="Times New Roman"/>
              </w:rPr>
              <w:t xml:space="preserve">Выйти на сайт </w:t>
            </w:r>
            <w:proofErr w:type="gramStart"/>
            <w:r w:rsidRPr="000B7B14">
              <w:rPr>
                <w:rFonts w:ascii="Times New Roman" w:hAnsi="Times New Roman" w:cs="Times New Roman"/>
                <w:lang w:val="en-US"/>
              </w:rPr>
              <w:t>math</w:t>
            </w:r>
            <w:r w:rsidRPr="000B7B14">
              <w:rPr>
                <w:rFonts w:ascii="Times New Roman" w:hAnsi="Times New Roman" w:cs="Times New Roman"/>
              </w:rPr>
              <w:t>6-</w:t>
            </w:r>
            <w:proofErr w:type="spellStart"/>
            <w:r w:rsidRPr="000B7B14">
              <w:rPr>
                <w:rFonts w:ascii="Times New Roman" w:hAnsi="Times New Roman" w:cs="Times New Roman"/>
                <w:lang w:val="en-US"/>
              </w:rPr>
              <w:t>vpr</w:t>
            </w:r>
            <w:proofErr w:type="spellEnd"/>
            <w:r w:rsidRPr="000B7B14">
              <w:rPr>
                <w:rFonts w:ascii="Times New Roman" w:hAnsi="Times New Roman" w:cs="Times New Roman"/>
              </w:rPr>
              <w:t>.</w:t>
            </w:r>
            <w:proofErr w:type="spellStart"/>
            <w:r w:rsidRPr="000B7B14">
              <w:rPr>
                <w:rFonts w:ascii="Times New Roman" w:hAnsi="Times New Roman" w:cs="Times New Roman"/>
                <w:lang w:val="en-US"/>
              </w:rPr>
              <w:t>sdamgia</w:t>
            </w:r>
            <w:proofErr w:type="spellEnd"/>
            <w:r w:rsidRPr="000B7B14">
              <w:rPr>
                <w:rFonts w:ascii="Times New Roman" w:hAnsi="Times New Roman" w:cs="Times New Roman"/>
              </w:rPr>
              <w:t>.</w:t>
            </w:r>
            <w:proofErr w:type="spellStart"/>
            <w:r w:rsidRPr="000B7B14">
              <w:rPr>
                <w:rFonts w:ascii="Times New Roman" w:hAnsi="Times New Roman" w:cs="Times New Roman"/>
                <w:lang w:val="en-US"/>
              </w:rPr>
              <w:t>ru</w:t>
            </w:r>
            <w:proofErr w:type="spellEnd"/>
            <w:r w:rsidRPr="000B7B14">
              <w:rPr>
                <w:rFonts w:ascii="Times New Roman" w:hAnsi="Times New Roman" w:cs="Times New Roman"/>
              </w:rPr>
              <w:t xml:space="preserve">  Выполнить</w:t>
            </w:r>
            <w:proofErr w:type="gramEnd"/>
            <w:r w:rsidRPr="000B7B14">
              <w:rPr>
                <w:rFonts w:ascii="Times New Roman" w:hAnsi="Times New Roman" w:cs="Times New Roman"/>
              </w:rPr>
              <w:t xml:space="preserve"> вариант1 тренировочных вариантов, затем перейти и оценить себя, подвести итоги, сделать скриншот и отправить на </w:t>
            </w:r>
            <w:r w:rsidRPr="000B7B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App</w:t>
            </w:r>
            <w:r w:rsidRPr="000B7B14">
              <w:rPr>
                <w:rFonts w:ascii="Times New Roman" w:hAnsi="Times New Roman" w:cs="Times New Roman"/>
              </w:rPr>
              <w:t xml:space="preserve">  27.05 в течении дня                   </w:t>
            </w:r>
          </w:p>
          <w:p w14:paraId="39D61E20" w14:textId="4AC9F593" w:rsidR="00680303" w:rsidRPr="00805221" w:rsidRDefault="00680303" w:rsidP="006803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0B7B14">
              <w:rPr>
                <w:rFonts w:ascii="Times New Roman" w:hAnsi="Times New Roman" w:cs="Times New Roman"/>
              </w:rPr>
              <w:t>Время выполнения 20 минут</w:t>
            </w:r>
          </w:p>
        </w:tc>
        <w:tc>
          <w:tcPr>
            <w:tcW w:w="3260" w:type="dxa"/>
            <w:tcBorders>
              <w:top w:val="single" w:sz="4" w:space="0" w:color="auto"/>
            </w:tcBorders>
          </w:tcPr>
          <w:p w14:paraId="664E8325" w14:textId="77777777" w:rsidR="00680303" w:rsidRPr="00113116" w:rsidRDefault="00680303" w:rsidP="00680303">
            <w:pPr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</w:pPr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  <w:t xml:space="preserve">nata.sentyakova@inbox.ru  </w:t>
            </w:r>
          </w:p>
          <w:p w14:paraId="6D0A1441" w14:textId="77777777" w:rsidR="00680303" w:rsidRPr="00113116" w:rsidRDefault="00680303" w:rsidP="00680303">
            <w:pPr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</w:pPr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  <w:t>WhatsApp 9896329620</w:t>
            </w:r>
          </w:p>
        </w:tc>
      </w:tr>
      <w:tr w:rsidR="00680303" w:rsidRPr="00113116" w14:paraId="7CCABC4D" w14:textId="77777777" w:rsidTr="00C21692">
        <w:tc>
          <w:tcPr>
            <w:tcW w:w="756" w:type="dxa"/>
            <w:vMerge/>
            <w:vAlign w:val="center"/>
          </w:tcPr>
          <w:p w14:paraId="4BA92691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00" w:type="dxa"/>
          </w:tcPr>
          <w:p w14:paraId="333969A2" w14:textId="77777777" w:rsidR="00680303" w:rsidRPr="00113116" w:rsidRDefault="00680303" w:rsidP="00680303">
            <w:pPr>
              <w:numPr>
                <w:ilvl w:val="0"/>
                <w:numId w:val="3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671" w:type="dxa"/>
          </w:tcPr>
          <w:p w14:paraId="3C964757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изкультура 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2EB53" w14:textId="77777777" w:rsidR="00680303" w:rsidRPr="0083182C" w:rsidRDefault="00680303" w:rsidP="00680303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18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я и проведение самостоятельных занятий физической культурой. </w:t>
            </w:r>
          </w:p>
          <w:p w14:paraId="5F6A7F68" w14:textId="77777777" w:rsidR="00680303" w:rsidRPr="0083182C" w:rsidRDefault="00680303" w:rsidP="00680303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18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ческая нагрузка. Особенности дозирования нагрузки.</w:t>
            </w:r>
          </w:p>
          <w:p w14:paraId="7100C497" w14:textId="13A691B9" w:rsidR="00680303" w:rsidRPr="00805221" w:rsidRDefault="00680303" w:rsidP="00680303">
            <w:pPr>
              <w:ind w:right="-108" w:hanging="108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hyperlink r:id="rId14" w:history="1">
              <w:r w:rsidRPr="00CC12FB">
                <w:rPr>
                  <w:color w:val="0000FF"/>
                  <w:u w:val="single"/>
                </w:rPr>
                <w:t>https://resh.edu.ru/subject/lesson/7447/main/262861/</w:t>
              </w:r>
            </w:hyperlink>
          </w:p>
        </w:tc>
        <w:tc>
          <w:tcPr>
            <w:tcW w:w="5840" w:type="dxa"/>
          </w:tcPr>
          <w:p w14:paraId="12311807" w14:textId="77777777" w:rsidR="00680303" w:rsidRPr="00A8781D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ить тест</w:t>
            </w:r>
          </w:p>
          <w:p w14:paraId="00738E5A" w14:textId="77777777" w:rsidR="00680303" w:rsidRPr="00907108" w:rsidRDefault="00680303" w:rsidP="00680303">
            <w:hyperlink r:id="rId15" w:history="1">
              <w:r w:rsidRPr="00907108">
                <w:rPr>
                  <w:color w:val="0000FF"/>
                  <w:u w:val="single"/>
                </w:rPr>
                <w:t>https://drive.google.com/drive/u/0/folders/1mZSOO-IYEMypnhs4ywPFb2GukYia02tZ</w:t>
              </w:r>
            </w:hyperlink>
          </w:p>
          <w:p w14:paraId="6C28C2F2" w14:textId="019F8AB7" w:rsidR="00680303" w:rsidRPr="00A8781D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8781D">
              <w:rPr>
                <w:rFonts w:ascii="Times New Roman" w:hAnsi="Times New Roman" w:cs="Times New Roman"/>
                <w:sz w:val="24"/>
                <w:szCs w:val="24"/>
              </w:rPr>
              <w:t>фо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тветов</w:t>
            </w:r>
            <w:r w:rsidRPr="00A8781D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proofErr w:type="spellStart"/>
            <w:proofErr w:type="gramStart"/>
            <w:r w:rsidRPr="00A8781D">
              <w:rPr>
                <w:rFonts w:ascii="Times New Roman" w:hAnsi="Times New Roman" w:cs="Times New Roman"/>
                <w:sz w:val="24"/>
                <w:szCs w:val="24"/>
              </w:rPr>
              <w:t>эл.почту</w:t>
            </w:r>
            <w:proofErr w:type="spellEnd"/>
            <w:proofErr w:type="gramEnd"/>
            <w:r w:rsidRPr="00A8781D">
              <w:rPr>
                <w:rFonts w:ascii="Times New Roman" w:hAnsi="Times New Roman" w:cs="Times New Roman"/>
                <w:sz w:val="24"/>
                <w:szCs w:val="24"/>
              </w:rPr>
              <w:t xml:space="preserve"> или на </w:t>
            </w:r>
            <w:proofErr w:type="spellStart"/>
            <w:r w:rsidRPr="00A878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A8781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878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pp</w:t>
            </w:r>
            <w:r w:rsidRPr="00A8781D">
              <w:rPr>
                <w:rFonts w:ascii="Times New Roman" w:hAnsi="Times New Roman" w:cs="Times New Roman"/>
                <w:sz w:val="24"/>
                <w:szCs w:val="24"/>
              </w:rPr>
              <w:t>) до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A8781D">
              <w:rPr>
                <w:rFonts w:ascii="Times New Roman" w:hAnsi="Times New Roman" w:cs="Times New Roman"/>
                <w:sz w:val="24"/>
                <w:szCs w:val="24"/>
              </w:rPr>
              <w:t>.05. до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A8781D">
              <w:rPr>
                <w:rFonts w:ascii="Times New Roman" w:hAnsi="Times New Roman" w:cs="Times New Roman"/>
                <w:sz w:val="24"/>
                <w:szCs w:val="24"/>
              </w:rPr>
              <w:t>.00</w:t>
            </w:r>
          </w:p>
          <w:p w14:paraId="072F39E0" w14:textId="72CBBD37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A8781D">
              <w:rPr>
                <w:rFonts w:ascii="Times New Roman" w:hAnsi="Times New Roman" w:cs="Times New Roman"/>
                <w:sz w:val="24"/>
                <w:szCs w:val="24"/>
              </w:rPr>
              <w:t>Д/З -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A8781D">
              <w:rPr>
                <w:rFonts w:ascii="Times New Roman" w:hAnsi="Times New Roman" w:cs="Times New Roman"/>
                <w:sz w:val="24"/>
                <w:szCs w:val="24"/>
              </w:rPr>
              <w:t xml:space="preserve"> мин</w:t>
            </w:r>
          </w:p>
        </w:tc>
        <w:tc>
          <w:tcPr>
            <w:tcW w:w="3260" w:type="dxa"/>
          </w:tcPr>
          <w:p w14:paraId="39CC0B62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3DD939A" w14:textId="77777777" w:rsidR="00680303" w:rsidRPr="00113116" w:rsidRDefault="00680303" w:rsidP="00680303">
            <w:pPr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</w:pPr>
            <w:hyperlink r:id="rId16" w:history="1"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  <w:lang w:val="en-US"/>
                </w:rPr>
                <w:t>nataliavasilevna68</w:t>
              </w:r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</w:rPr>
                <w:t>@</w:t>
              </w:r>
              <w:proofErr w:type="spellStart"/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  <w:lang w:val="en-US"/>
                </w:rPr>
                <w:t>gmail</w:t>
              </w:r>
              <w:proofErr w:type="spellEnd"/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</w:rPr>
                <w:t>.</w:t>
              </w:r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  <w:lang w:val="en-US"/>
                </w:rPr>
                <w:t>com</w:t>
              </w:r>
            </w:hyperlink>
          </w:p>
          <w:p w14:paraId="46747574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color w:val="0563C1" w:themeColor="hyperlink"/>
                <w:u w:val="single"/>
              </w:rPr>
              <w:t>8-918-510 83 46</w:t>
            </w: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680303" w:rsidRPr="00680303" w14:paraId="41FDB528" w14:textId="77777777" w:rsidTr="00C21692">
        <w:tc>
          <w:tcPr>
            <w:tcW w:w="756" w:type="dxa"/>
            <w:vMerge/>
            <w:vAlign w:val="center"/>
          </w:tcPr>
          <w:p w14:paraId="08A6DC06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04538403" w14:textId="77777777" w:rsidR="00680303" w:rsidRPr="00113116" w:rsidRDefault="00680303" w:rsidP="00680303">
            <w:pPr>
              <w:numPr>
                <w:ilvl w:val="0"/>
                <w:numId w:val="3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12FC128D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стория </w:t>
            </w:r>
          </w:p>
        </w:tc>
        <w:tc>
          <w:tcPr>
            <w:tcW w:w="3544" w:type="dxa"/>
          </w:tcPr>
          <w:p w14:paraId="6D23336B" w14:textId="1D80D807" w:rsidR="00680303" w:rsidRPr="00805221" w:rsidRDefault="00680303" w:rsidP="00680303">
            <w:pP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zh-CN"/>
              </w:rPr>
            </w:pPr>
            <w:r w:rsidRPr="000305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Обобщающее повторение по теме: «Формирование единого Русского государства».</w:t>
            </w:r>
          </w:p>
        </w:tc>
        <w:tc>
          <w:tcPr>
            <w:tcW w:w="5840" w:type="dxa"/>
          </w:tcPr>
          <w:p w14:paraId="72EC3ACA" w14:textId="77777777" w:rsidR="00680303" w:rsidRDefault="00680303" w:rsidP="0068030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оставить кроссворд по теме «Правление Ивана </w:t>
            </w:r>
            <w:r>
              <w:rPr>
                <w:rFonts w:ascii="Times New Roman" w:hAnsi="Times New Roman" w:cs="Times New Roman"/>
                <w:lang w:val="en-US"/>
              </w:rPr>
              <w:t>III</w:t>
            </w:r>
            <w:r>
              <w:rPr>
                <w:rFonts w:ascii="Times New Roman" w:hAnsi="Times New Roman" w:cs="Times New Roman"/>
              </w:rPr>
              <w:t>»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67"/>
              <w:gridCol w:w="467"/>
              <w:gridCol w:w="467"/>
              <w:gridCol w:w="467"/>
              <w:gridCol w:w="467"/>
              <w:gridCol w:w="467"/>
              <w:gridCol w:w="468"/>
              <w:gridCol w:w="468"/>
            </w:tblGrid>
            <w:tr w:rsidR="00680303" w14:paraId="6D6339EC" w14:textId="77777777" w:rsidTr="002618C6">
              <w:trPr>
                <w:jc w:val="center"/>
              </w:trPr>
              <w:tc>
                <w:tcPr>
                  <w:tcW w:w="467" w:type="dxa"/>
                </w:tcPr>
                <w:p w14:paraId="6B9844B3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4B9087D4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02B7B326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5C607831" w14:textId="77777777" w:rsidR="00680303" w:rsidRPr="002618C6" w:rsidRDefault="00680303" w:rsidP="00680303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2618C6">
                    <w:rPr>
                      <w:rFonts w:ascii="Times New Roman" w:hAnsi="Times New Roman" w:cs="Times New Roman"/>
                      <w:b/>
                      <w:bCs/>
                    </w:rPr>
                    <w:t>е</w:t>
                  </w:r>
                </w:p>
              </w:tc>
              <w:tc>
                <w:tcPr>
                  <w:tcW w:w="467" w:type="dxa"/>
                </w:tcPr>
                <w:p w14:paraId="7BEFE344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3CEE9506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27D7E19F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1FF74D75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80303" w14:paraId="23B7F2B0" w14:textId="77777777" w:rsidTr="002618C6">
              <w:trPr>
                <w:jc w:val="center"/>
              </w:trPr>
              <w:tc>
                <w:tcPr>
                  <w:tcW w:w="467" w:type="dxa"/>
                </w:tcPr>
                <w:p w14:paraId="12B20A53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5342C1BB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430F09E3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32FB12F8" w14:textId="77777777" w:rsidR="00680303" w:rsidRPr="002618C6" w:rsidRDefault="00680303" w:rsidP="00680303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2618C6">
                    <w:rPr>
                      <w:rFonts w:ascii="Times New Roman" w:hAnsi="Times New Roman" w:cs="Times New Roman"/>
                      <w:b/>
                      <w:bCs/>
                    </w:rPr>
                    <w:t>д</w:t>
                  </w:r>
                </w:p>
              </w:tc>
              <w:tc>
                <w:tcPr>
                  <w:tcW w:w="467" w:type="dxa"/>
                </w:tcPr>
                <w:p w14:paraId="65139533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3B4FAEF4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7AF78FEB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06591CF1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80303" w14:paraId="3C41CF7D" w14:textId="77777777" w:rsidTr="002618C6">
              <w:trPr>
                <w:jc w:val="center"/>
              </w:trPr>
              <w:tc>
                <w:tcPr>
                  <w:tcW w:w="467" w:type="dxa"/>
                </w:tcPr>
                <w:p w14:paraId="62E6190F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305C4D76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601468C1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0A03997F" w14:textId="77777777" w:rsidR="00680303" w:rsidRPr="002618C6" w:rsidRDefault="00680303" w:rsidP="00680303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2618C6">
                    <w:rPr>
                      <w:rFonts w:ascii="Times New Roman" w:hAnsi="Times New Roman" w:cs="Times New Roman"/>
                      <w:b/>
                      <w:bCs/>
                    </w:rPr>
                    <w:t>и</w:t>
                  </w:r>
                </w:p>
              </w:tc>
              <w:tc>
                <w:tcPr>
                  <w:tcW w:w="467" w:type="dxa"/>
                </w:tcPr>
                <w:p w14:paraId="47244765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55D3D89D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3B29E098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5099EDBA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80303" w14:paraId="3B5D8650" w14:textId="77777777" w:rsidTr="002618C6">
              <w:trPr>
                <w:jc w:val="center"/>
              </w:trPr>
              <w:tc>
                <w:tcPr>
                  <w:tcW w:w="467" w:type="dxa"/>
                </w:tcPr>
                <w:p w14:paraId="43C1BCDC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7A772493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47C327BE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24D8861B" w14:textId="77777777" w:rsidR="00680303" w:rsidRPr="002618C6" w:rsidRDefault="00680303" w:rsidP="00680303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2618C6">
                    <w:rPr>
                      <w:rFonts w:ascii="Times New Roman" w:hAnsi="Times New Roman" w:cs="Times New Roman"/>
                      <w:b/>
                      <w:bCs/>
                    </w:rPr>
                    <w:t>н</w:t>
                  </w:r>
                </w:p>
              </w:tc>
              <w:tc>
                <w:tcPr>
                  <w:tcW w:w="467" w:type="dxa"/>
                </w:tcPr>
                <w:p w14:paraId="219D8ABC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33E0085E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34ADCF39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0AF385B7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80303" w14:paraId="30C997CC" w14:textId="77777777" w:rsidTr="002618C6">
              <w:trPr>
                <w:jc w:val="center"/>
              </w:trPr>
              <w:tc>
                <w:tcPr>
                  <w:tcW w:w="467" w:type="dxa"/>
                </w:tcPr>
                <w:p w14:paraId="0DF673D2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42C60114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4124222D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223FDDE2" w14:textId="77777777" w:rsidR="00680303" w:rsidRPr="002618C6" w:rsidRDefault="00680303" w:rsidP="00680303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2618C6">
                    <w:rPr>
                      <w:rFonts w:ascii="Times New Roman" w:hAnsi="Times New Roman" w:cs="Times New Roman"/>
                      <w:b/>
                      <w:bCs/>
                    </w:rPr>
                    <w:t>с</w:t>
                  </w:r>
                </w:p>
              </w:tc>
              <w:tc>
                <w:tcPr>
                  <w:tcW w:w="467" w:type="dxa"/>
                </w:tcPr>
                <w:p w14:paraId="072FF029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551D0C31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56698F96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2AB65AE4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80303" w14:paraId="7BEDFA4D" w14:textId="77777777" w:rsidTr="002618C6">
              <w:trPr>
                <w:jc w:val="center"/>
              </w:trPr>
              <w:tc>
                <w:tcPr>
                  <w:tcW w:w="467" w:type="dxa"/>
                </w:tcPr>
                <w:p w14:paraId="40D14513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3753CD2F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24F35167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2586A147" w14:textId="77777777" w:rsidR="00680303" w:rsidRPr="002618C6" w:rsidRDefault="00680303" w:rsidP="00680303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2618C6">
                    <w:rPr>
                      <w:rFonts w:ascii="Times New Roman" w:hAnsi="Times New Roman" w:cs="Times New Roman"/>
                      <w:b/>
                      <w:bCs/>
                    </w:rPr>
                    <w:t>т</w:t>
                  </w:r>
                </w:p>
              </w:tc>
              <w:tc>
                <w:tcPr>
                  <w:tcW w:w="467" w:type="dxa"/>
                </w:tcPr>
                <w:p w14:paraId="38E5F7DC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69628F4E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0520A21E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4FF81943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80303" w14:paraId="3615C84A" w14:textId="77777777" w:rsidTr="002618C6">
              <w:trPr>
                <w:jc w:val="center"/>
              </w:trPr>
              <w:tc>
                <w:tcPr>
                  <w:tcW w:w="467" w:type="dxa"/>
                </w:tcPr>
                <w:p w14:paraId="73A84971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1A165C6E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66E49C7C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6B54278C" w14:textId="77777777" w:rsidR="00680303" w:rsidRPr="002618C6" w:rsidRDefault="00680303" w:rsidP="00680303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2618C6">
                    <w:rPr>
                      <w:rFonts w:ascii="Times New Roman" w:hAnsi="Times New Roman" w:cs="Times New Roman"/>
                      <w:b/>
                      <w:bCs/>
                    </w:rPr>
                    <w:t>в</w:t>
                  </w:r>
                </w:p>
              </w:tc>
              <w:tc>
                <w:tcPr>
                  <w:tcW w:w="467" w:type="dxa"/>
                </w:tcPr>
                <w:p w14:paraId="167E1249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7D9027B3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1E4FEC2D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7B242E6B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80303" w14:paraId="240BC38A" w14:textId="77777777" w:rsidTr="002618C6">
              <w:trPr>
                <w:jc w:val="center"/>
              </w:trPr>
              <w:tc>
                <w:tcPr>
                  <w:tcW w:w="467" w:type="dxa"/>
                </w:tcPr>
                <w:p w14:paraId="7CB19DD0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45003A16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34C12BD8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71BBCCBD" w14:textId="77777777" w:rsidR="00680303" w:rsidRPr="002618C6" w:rsidRDefault="00680303" w:rsidP="00680303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2618C6">
                    <w:rPr>
                      <w:rFonts w:ascii="Times New Roman" w:hAnsi="Times New Roman" w:cs="Times New Roman"/>
                      <w:b/>
                      <w:bCs/>
                    </w:rPr>
                    <w:t>о</w:t>
                  </w:r>
                </w:p>
              </w:tc>
              <w:tc>
                <w:tcPr>
                  <w:tcW w:w="467" w:type="dxa"/>
                </w:tcPr>
                <w:p w14:paraId="4CAA759B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7" w:type="dxa"/>
                </w:tcPr>
                <w:p w14:paraId="426E9A65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2825DB6D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8" w:type="dxa"/>
                </w:tcPr>
                <w:p w14:paraId="4F5FAA0E" w14:textId="77777777" w:rsidR="00680303" w:rsidRDefault="00680303" w:rsidP="00680303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14:paraId="7259408C" w14:textId="77777777" w:rsidR="00680303" w:rsidRDefault="00680303" w:rsidP="0068030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язательно напишите вопросы к кроссворду</w:t>
            </w:r>
          </w:p>
          <w:p w14:paraId="4896D965" w14:textId="429FF049" w:rsidR="00680303" w:rsidRPr="002618C6" w:rsidRDefault="00680303" w:rsidP="00680303">
            <w:pPr>
              <w:rPr>
                <w:rFonts w:ascii="Times New Roman" w:hAnsi="Times New Roman" w:cs="Times New Roman"/>
              </w:rPr>
            </w:pPr>
            <w:r w:rsidRPr="0098402B">
              <w:rPr>
                <w:rFonts w:ascii="Times New Roman" w:hAnsi="Times New Roman" w:cs="Times New Roman"/>
              </w:rPr>
              <w:lastRenderedPageBreak/>
              <w:t xml:space="preserve"> (Задания выполнит</w:t>
            </w:r>
            <w:r>
              <w:rPr>
                <w:rFonts w:ascii="Times New Roman" w:hAnsi="Times New Roman" w:cs="Times New Roman"/>
              </w:rPr>
              <w:t xml:space="preserve">ь и прислать на </w:t>
            </w:r>
            <w:proofErr w:type="spellStart"/>
            <w:proofErr w:type="gramStart"/>
            <w:r>
              <w:rPr>
                <w:rFonts w:ascii="Times New Roman" w:hAnsi="Times New Roman" w:cs="Times New Roman"/>
              </w:rPr>
              <w:t>эл.почту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 xml:space="preserve"> 28</w:t>
            </w:r>
            <w:r w:rsidRPr="0098402B">
              <w:rPr>
                <w:rFonts w:ascii="Times New Roman" w:hAnsi="Times New Roman" w:cs="Times New Roman"/>
              </w:rPr>
              <w:t>.05. до 15.00)</w:t>
            </w:r>
            <w:r>
              <w:rPr>
                <w:rFonts w:ascii="Times New Roman" w:hAnsi="Times New Roman" w:cs="Times New Roman"/>
              </w:rPr>
              <w:t xml:space="preserve">    </w:t>
            </w:r>
            <w:r w:rsidRPr="0098402B">
              <w:rPr>
                <w:rFonts w:ascii="Times New Roman" w:hAnsi="Times New Roman" w:cs="Times New Roman"/>
              </w:rPr>
              <w:t>20-25 минут</w:t>
            </w:r>
          </w:p>
        </w:tc>
        <w:tc>
          <w:tcPr>
            <w:tcW w:w="3260" w:type="dxa"/>
            <w:tcBorders>
              <w:top w:val="single" w:sz="4" w:space="0" w:color="auto"/>
            </w:tcBorders>
          </w:tcPr>
          <w:p w14:paraId="5E1ED3ED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color w:val="FF0000"/>
                <w:sz w:val="24"/>
                <w:szCs w:val="24"/>
                <w:shd w:val="clear" w:color="auto" w:fill="FFFFFF"/>
                <w:lang w:val="en-US"/>
              </w:rPr>
              <w:lastRenderedPageBreak/>
              <w:t>b</w:t>
            </w:r>
            <w:r w:rsidRPr="0011311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obrikova.tania2013@yandex.ru</w:t>
            </w:r>
          </w:p>
          <w:p w14:paraId="5FB51BF0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или</w:t>
            </w:r>
            <w:r w:rsidRPr="0011311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Ар</w:t>
            </w: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11311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 xml:space="preserve"> 89081741159</w:t>
            </w:r>
          </w:p>
        </w:tc>
      </w:tr>
      <w:tr w:rsidR="00680303" w:rsidRPr="00113116" w14:paraId="0D0004C4" w14:textId="77777777" w:rsidTr="00C21692">
        <w:trPr>
          <w:trHeight w:val="45"/>
        </w:trPr>
        <w:tc>
          <w:tcPr>
            <w:tcW w:w="756" w:type="dxa"/>
            <w:vMerge/>
            <w:vAlign w:val="center"/>
          </w:tcPr>
          <w:p w14:paraId="3D1B99BF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00" w:type="dxa"/>
            <w:tcBorders>
              <w:top w:val="single" w:sz="4" w:space="0" w:color="auto"/>
            </w:tcBorders>
          </w:tcPr>
          <w:p w14:paraId="66E60289" w14:textId="77777777" w:rsidR="00680303" w:rsidRPr="00113116" w:rsidRDefault="00680303" w:rsidP="00680303">
            <w:pPr>
              <w:numPr>
                <w:ilvl w:val="0"/>
                <w:numId w:val="3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671" w:type="dxa"/>
            <w:tcBorders>
              <w:top w:val="single" w:sz="4" w:space="0" w:color="auto"/>
            </w:tcBorders>
          </w:tcPr>
          <w:p w14:paraId="20FC2CEB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Литература</w:t>
            </w:r>
          </w:p>
        </w:tc>
        <w:tc>
          <w:tcPr>
            <w:tcW w:w="3544" w:type="dxa"/>
            <w:shd w:val="clear" w:color="auto" w:fill="auto"/>
          </w:tcPr>
          <w:p w14:paraId="05540379" w14:textId="551EC695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Антуан де Сент- Экзюпери «Маленький принц» как философская сказка-притча</w:t>
            </w:r>
          </w:p>
        </w:tc>
        <w:tc>
          <w:tcPr>
            <w:tcW w:w="5840" w:type="dxa"/>
            <w:shd w:val="clear" w:color="auto" w:fill="auto"/>
          </w:tcPr>
          <w:p w14:paraId="18B5348C" w14:textId="77777777" w:rsidR="00680303" w:rsidRPr="00C04173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Стр. 250-264 вопросы письменно стр. 264 (1-3)</w:t>
            </w:r>
          </w:p>
          <w:p w14:paraId="59E4F34C" w14:textId="7AADA058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Д.З. 40 минут</w:t>
            </w:r>
          </w:p>
        </w:tc>
        <w:tc>
          <w:tcPr>
            <w:tcW w:w="3260" w:type="dxa"/>
            <w:tcBorders>
              <w:top w:val="single" w:sz="4" w:space="0" w:color="auto"/>
            </w:tcBorders>
          </w:tcPr>
          <w:p w14:paraId="3F568AE5" w14:textId="77777777" w:rsidR="00680303" w:rsidRPr="00113116" w:rsidRDefault="00680303" w:rsidP="00680303">
            <w:pPr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</w:pPr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 xml:space="preserve">89612818877 </w:t>
            </w:r>
            <w:proofErr w:type="spellStart"/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WhatsАр</w:t>
            </w:r>
            <w:proofErr w:type="spellEnd"/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</w:p>
          <w:p w14:paraId="761B3653" w14:textId="77777777" w:rsidR="00680303" w:rsidRPr="00113116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proofErr w:type="spellStart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>turchinova.iulia</w:t>
            </w:r>
            <w:proofErr w:type="spellEnd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>@</w:t>
            </w:r>
            <w:proofErr w:type="spellStart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  <w:t>yandex</w:t>
            </w:r>
            <w:proofErr w:type="spellEnd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>.</w:t>
            </w:r>
            <w:proofErr w:type="spellStart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  <w:t>ru</w:t>
            </w:r>
            <w:proofErr w:type="spellEnd"/>
          </w:p>
        </w:tc>
      </w:tr>
      <w:tr w:rsidR="00680303" w:rsidRPr="00113116" w14:paraId="72649E55" w14:textId="77777777" w:rsidTr="00C21692">
        <w:tc>
          <w:tcPr>
            <w:tcW w:w="756" w:type="dxa"/>
            <w:vMerge w:val="restart"/>
            <w:tcBorders>
              <w:top w:val="single" w:sz="18" w:space="0" w:color="auto"/>
            </w:tcBorders>
            <w:vAlign w:val="center"/>
          </w:tcPr>
          <w:p w14:paraId="3A8AE5DD" w14:textId="3E88F232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single" w:sz="18" w:space="0" w:color="auto"/>
            </w:tcBorders>
          </w:tcPr>
          <w:p w14:paraId="7DA12680" w14:textId="77777777" w:rsidR="00680303" w:rsidRPr="00113116" w:rsidRDefault="00680303" w:rsidP="00680303">
            <w:pPr>
              <w:numPr>
                <w:ilvl w:val="0"/>
                <w:numId w:val="4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tcBorders>
              <w:top w:val="single" w:sz="18" w:space="0" w:color="auto"/>
            </w:tcBorders>
          </w:tcPr>
          <w:p w14:paraId="2A4EE6D3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Русский язык</w:t>
            </w:r>
          </w:p>
        </w:tc>
        <w:tc>
          <w:tcPr>
            <w:tcW w:w="3544" w:type="dxa"/>
            <w:shd w:val="clear" w:color="auto" w:fill="auto"/>
          </w:tcPr>
          <w:p w14:paraId="2FF9FCE7" w14:textId="52BA88FB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Повторение изученного. Орфография. Синтаксис.</w:t>
            </w:r>
          </w:p>
        </w:tc>
        <w:tc>
          <w:tcPr>
            <w:tcW w:w="5840" w:type="dxa"/>
            <w:shd w:val="clear" w:color="auto" w:fill="auto"/>
          </w:tcPr>
          <w:p w14:paraId="2467F200" w14:textId="1B518D38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Учебник, стр.308, выучить словарные слова</w:t>
            </w:r>
          </w:p>
        </w:tc>
        <w:tc>
          <w:tcPr>
            <w:tcW w:w="3260" w:type="dxa"/>
            <w:tcBorders>
              <w:top w:val="single" w:sz="18" w:space="0" w:color="auto"/>
            </w:tcBorders>
          </w:tcPr>
          <w:p w14:paraId="42BBB9CC" w14:textId="77777777" w:rsidR="00680303" w:rsidRPr="00113116" w:rsidRDefault="00680303" w:rsidP="00680303">
            <w:pPr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</w:pPr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>89612818877</w:t>
            </w:r>
          </w:p>
          <w:p w14:paraId="36D3B21C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>turchinova.iulia</w:t>
            </w:r>
            <w:proofErr w:type="spellEnd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  <w:t>@yandex.ru</w:t>
            </w:r>
          </w:p>
        </w:tc>
      </w:tr>
      <w:tr w:rsidR="00680303" w:rsidRPr="00113116" w14:paraId="64D6B8B8" w14:textId="77777777" w:rsidTr="00124C29">
        <w:trPr>
          <w:trHeight w:val="323"/>
        </w:trPr>
        <w:tc>
          <w:tcPr>
            <w:tcW w:w="756" w:type="dxa"/>
            <w:vMerge/>
          </w:tcPr>
          <w:p w14:paraId="191B0BA2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  <w:vMerge w:val="restart"/>
          </w:tcPr>
          <w:p w14:paraId="3D99F6EE" w14:textId="77777777" w:rsidR="00680303" w:rsidRPr="00113116" w:rsidRDefault="00680303" w:rsidP="00680303">
            <w:pPr>
              <w:numPr>
                <w:ilvl w:val="0"/>
                <w:numId w:val="4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vMerge w:val="restart"/>
            <w:vAlign w:val="center"/>
          </w:tcPr>
          <w:p w14:paraId="56A2E153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Ин.яз</w:t>
            </w:r>
            <w:proofErr w:type="spellEnd"/>
            <w:proofErr w:type="gramEnd"/>
          </w:p>
        </w:tc>
        <w:tc>
          <w:tcPr>
            <w:tcW w:w="3544" w:type="dxa"/>
          </w:tcPr>
          <w:p w14:paraId="41AB1753" w14:textId="1D51C79F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Практика устной речи</w:t>
            </w:r>
            <w:r w:rsidRPr="0080522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</w:p>
        </w:tc>
        <w:tc>
          <w:tcPr>
            <w:tcW w:w="5840" w:type="dxa"/>
          </w:tcPr>
          <w:p w14:paraId="36511AC4" w14:textId="6563D755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278CEFC2" w14:textId="65A9DBFC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80303" w:rsidRPr="00113116" w14:paraId="61246907" w14:textId="77777777" w:rsidTr="00124C29">
        <w:trPr>
          <w:trHeight w:val="284"/>
        </w:trPr>
        <w:tc>
          <w:tcPr>
            <w:tcW w:w="756" w:type="dxa"/>
            <w:vMerge/>
          </w:tcPr>
          <w:p w14:paraId="1C79637B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  <w:vMerge/>
          </w:tcPr>
          <w:p w14:paraId="77EA2A17" w14:textId="77777777" w:rsidR="00680303" w:rsidRPr="00113116" w:rsidRDefault="00680303" w:rsidP="00680303">
            <w:pPr>
              <w:numPr>
                <w:ilvl w:val="0"/>
                <w:numId w:val="4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vMerge/>
          </w:tcPr>
          <w:p w14:paraId="6D5DAE56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F60E5B" w14:textId="51CC0F4B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24BC6">
              <w:rPr>
                <w:rFonts w:ascii="Times New Roman" w:hAnsi="Times New Roman" w:cs="Times New Roman"/>
                <w:sz w:val="24"/>
                <w:szCs w:val="24"/>
              </w:rPr>
              <w:t>Практика устной речи</w:t>
            </w:r>
          </w:p>
        </w:tc>
        <w:tc>
          <w:tcPr>
            <w:tcW w:w="5840" w:type="dxa"/>
            <w:tcBorders>
              <w:top w:val="nil"/>
              <w:bottom w:val="single" w:sz="4" w:space="0" w:color="auto"/>
            </w:tcBorders>
          </w:tcPr>
          <w:p w14:paraId="5DDF64C2" w14:textId="77777777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6950F06D" w14:textId="40693E98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80303" w:rsidRPr="00113116" w14:paraId="4141AB37" w14:textId="77777777" w:rsidTr="00C21692">
        <w:tc>
          <w:tcPr>
            <w:tcW w:w="756" w:type="dxa"/>
            <w:vMerge/>
          </w:tcPr>
          <w:p w14:paraId="4CDE0CCE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7D9E1DD0" w14:textId="77777777" w:rsidR="00680303" w:rsidRPr="00113116" w:rsidRDefault="00680303" w:rsidP="00680303">
            <w:pPr>
              <w:numPr>
                <w:ilvl w:val="0"/>
                <w:numId w:val="4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35EAB2BE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усский язык </w:t>
            </w:r>
          </w:p>
        </w:tc>
        <w:tc>
          <w:tcPr>
            <w:tcW w:w="3544" w:type="dxa"/>
            <w:shd w:val="clear" w:color="auto" w:fill="auto"/>
          </w:tcPr>
          <w:p w14:paraId="07D7F85F" w14:textId="750A50CE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Морфология. </w:t>
            </w:r>
            <w:proofErr w:type="spellStart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Морфемика</w:t>
            </w:r>
            <w:proofErr w:type="spellEnd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840" w:type="dxa"/>
            <w:shd w:val="clear" w:color="auto" w:fill="auto"/>
          </w:tcPr>
          <w:p w14:paraId="2F1046A8" w14:textId="77777777" w:rsidR="00680303" w:rsidRPr="00C04173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Стр. 311-313 повторить разборы</w:t>
            </w:r>
          </w:p>
          <w:p w14:paraId="157B6DF5" w14:textId="1E735554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Д.З. 20 минут</w:t>
            </w:r>
          </w:p>
        </w:tc>
        <w:tc>
          <w:tcPr>
            <w:tcW w:w="3260" w:type="dxa"/>
          </w:tcPr>
          <w:p w14:paraId="3B3607C0" w14:textId="77777777" w:rsidR="00680303" w:rsidRPr="00113116" w:rsidRDefault="00680303" w:rsidP="00680303">
            <w:pPr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</w:pPr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>89612818877</w:t>
            </w:r>
          </w:p>
          <w:p w14:paraId="22D42FFC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</w:rPr>
              <w:t>turchinova.iulia</w:t>
            </w:r>
            <w:proofErr w:type="spellEnd"/>
            <w:r w:rsidRPr="00113116">
              <w:rPr>
                <w:rFonts w:ascii="Times New Roman" w:hAnsi="Times New Roman" w:cs="Times New Roman"/>
                <w:color w:val="0563C1" w:themeColor="hyperlink"/>
                <w:sz w:val="24"/>
                <w:szCs w:val="24"/>
                <w:u w:val="single"/>
                <w:lang w:val="en-US"/>
              </w:rPr>
              <w:t>@yandex.ru</w:t>
            </w:r>
          </w:p>
        </w:tc>
      </w:tr>
      <w:tr w:rsidR="00680303" w:rsidRPr="00113116" w14:paraId="69F39F04" w14:textId="77777777" w:rsidTr="00C21692">
        <w:tc>
          <w:tcPr>
            <w:tcW w:w="756" w:type="dxa"/>
            <w:vMerge/>
          </w:tcPr>
          <w:p w14:paraId="0F524090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61839726" w14:textId="77777777" w:rsidR="00680303" w:rsidRPr="00113116" w:rsidRDefault="00680303" w:rsidP="00680303">
            <w:pPr>
              <w:numPr>
                <w:ilvl w:val="0"/>
                <w:numId w:val="4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104A678C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Биология </w:t>
            </w:r>
          </w:p>
        </w:tc>
        <w:tc>
          <w:tcPr>
            <w:tcW w:w="3544" w:type="dxa"/>
          </w:tcPr>
          <w:p w14:paraId="4564E742" w14:textId="340C1418" w:rsidR="00680303" w:rsidRPr="00805221" w:rsidRDefault="00680303" w:rsidP="00680303">
            <w:pPr>
              <w:shd w:val="clear" w:color="auto" w:fill="FFFFFF"/>
              <w:textAlignment w:val="top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729B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по теме «Классификация растений»</w:t>
            </w:r>
          </w:p>
        </w:tc>
        <w:tc>
          <w:tcPr>
            <w:tcW w:w="5840" w:type="dxa"/>
          </w:tcPr>
          <w:p w14:paraId="4B0896D5" w14:textId="14CBC32F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ставить кроссворд по известным вам </w:t>
            </w:r>
            <w:r w:rsidRPr="00E729B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емейств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стительного мира (параграф 27-29) Задание выполнить и прислать 28.05 до 15.00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.з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5 -20 мин.)</w:t>
            </w:r>
          </w:p>
        </w:tc>
        <w:tc>
          <w:tcPr>
            <w:tcW w:w="3260" w:type="dxa"/>
          </w:tcPr>
          <w:p w14:paraId="238F4AA3" w14:textId="77777777" w:rsidR="00680303" w:rsidRPr="007B694A" w:rsidRDefault="00680303" w:rsidP="00680303">
            <w:pPr>
              <w:jc w:val="center"/>
              <w:rPr>
                <w:rStyle w:val="a4"/>
                <w:rFonts w:ascii="Times New Roman" w:hAnsi="Times New Roman" w:cs="Times New Roman"/>
                <w:sz w:val="24"/>
                <w:szCs w:val="24"/>
              </w:rPr>
            </w:pPr>
            <w:hyperlink r:id="rId17" w:history="1">
              <w:r w:rsidRPr="007B694A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emelyanowa</w:t>
              </w:r>
              <w:r w:rsidRPr="007B694A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r w:rsidRPr="007B694A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galina</w:t>
              </w:r>
              <w:r w:rsidRPr="007B694A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2014@</w:t>
              </w:r>
              <w:r w:rsidRPr="007B694A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ya</w:t>
              </w:r>
              <w:r w:rsidRPr="007B694A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ndex.</w:t>
              </w:r>
              <w:proofErr w:type="spellStart"/>
              <w:r w:rsidRPr="007B694A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  <w:r w:rsidRPr="007B694A">
              <w:rPr>
                <w:rStyle w:val="a4"/>
                <w:rFonts w:ascii="Times New Roman" w:hAnsi="Times New Roman" w:cs="Times New Roman"/>
                <w:sz w:val="24"/>
                <w:szCs w:val="24"/>
              </w:rPr>
              <w:t xml:space="preserve"> или </w:t>
            </w:r>
            <w:proofErr w:type="spellStart"/>
            <w:r w:rsidRPr="007B694A">
              <w:rPr>
                <w:rStyle w:val="a4"/>
                <w:rFonts w:ascii="Times New Roman" w:hAnsi="Times New Roman" w:cs="Times New Roman"/>
                <w:sz w:val="24"/>
                <w:szCs w:val="24"/>
              </w:rPr>
              <w:t>Ватсап</w:t>
            </w:r>
            <w:proofErr w:type="spellEnd"/>
            <w:r w:rsidRPr="007B694A">
              <w:rPr>
                <w:rStyle w:val="a4"/>
                <w:rFonts w:ascii="Times New Roman" w:hAnsi="Times New Roman" w:cs="Times New Roman"/>
                <w:sz w:val="24"/>
                <w:szCs w:val="24"/>
              </w:rPr>
              <w:t xml:space="preserve"> 89381139102</w:t>
            </w:r>
          </w:p>
          <w:p w14:paraId="4B2F2036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80303" w:rsidRPr="00680303" w14:paraId="73CEF185" w14:textId="77777777" w:rsidTr="00C21692">
        <w:trPr>
          <w:trHeight w:val="577"/>
        </w:trPr>
        <w:tc>
          <w:tcPr>
            <w:tcW w:w="756" w:type="dxa"/>
            <w:vMerge/>
          </w:tcPr>
          <w:p w14:paraId="42284FC5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1F8900F3" w14:textId="77777777" w:rsidR="00680303" w:rsidRPr="00113116" w:rsidRDefault="00680303" w:rsidP="00680303">
            <w:pPr>
              <w:numPr>
                <w:ilvl w:val="0"/>
                <w:numId w:val="4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65F62F96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Математика</w:t>
            </w:r>
          </w:p>
          <w:p w14:paraId="308C6802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3E3C2077" w14:textId="77777777" w:rsidR="00680303" w:rsidRPr="000B7B14" w:rsidRDefault="00680303" w:rsidP="00680303">
            <w:pPr>
              <w:rPr>
                <w:rFonts w:ascii="Times New Roman" w:hAnsi="Times New Roman" w:cs="Times New Roman"/>
              </w:rPr>
            </w:pPr>
            <w:r w:rsidRPr="000B7B14">
              <w:rPr>
                <w:rFonts w:ascii="Times New Roman" w:hAnsi="Times New Roman" w:cs="Times New Roman"/>
              </w:rPr>
              <w:t>Подобные слагаемые</w:t>
            </w:r>
          </w:p>
          <w:p w14:paraId="157ED864" w14:textId="23B64721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proofErr w:type="spellStart"/>
            <w:proofErr w:type="gramStart"/>
            <w:r w:rsidRPr="000B7B14">
              <w:rPr>
                <w:rFonts w:ascii="Times New Roman" w:hAnsi="Times New Roman" w:cs="Times New Roman"/>
              </w:rPr>
              <w:t>Учебник,параграф</w:t>
            </w:r>
            <w:proofErr w:type="spellEnd"/>
            <w:proofErr w:type="gramEnd"/>
            <w:r w:rsidRPr="000B7B14">
              <w:rPr>
                <w:rFonts w:ascii="Times New Roman" w:hAnsi="Times New Roman" w:cs="Times New Roman"/>
              </w:rPr>
              <w:t xml:space="preserve"> 39, с.233</w:t>
            </w:r>
          </w:p>
        </w:tc>
        <w:tc>
          <w:tcPr>
            <w:tcW w:w="58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32C8A79F" w14:textId="0722454A" w:rsidR="00680303" w:rsidRPr="00124C29" w:rsidRDefault="00680303" w:rsidP="00124C29">
            <w:pPr>
              <w:rPr>
                <w:rFonts w:ascii="Times New Roman" w:hAnsi="Times New Roman" w:cs="Times New Roman"/>
              </w:rPr>
            </w:pPr>
            <w:r w:rsidRPr="000B7B14">
              <w:rPr>
                <w:rFonts w:ascii="Times New Roman" w:hAnsi="Times New Roman" w:cs="Times New Roman"/>
              </w:rPr>
              <w:t xml:space="preserve">Выйти на сайт </w:t>
            </w:r>
            <w:proofErr w:type="spellStart"/>
            <w:r w:rsidRPr="000B7B14">
              <w:rPr>
                <w:rFonts w:ascii="Times New Roman" w:hAnsi="Times New Roman" w:cs="Times New Roman"/>
                <w:lang w:val="en-US"/>
              </w:rPr>
              <w:t>metaschool</w:t>
            </w:r>
            <w:proofErr w:type="spellEnd"/>
            <w:r w:rsidRPr="000B7B14">
              <w:rPr>
                <w:rFonts w:ascii="Times New Roman" w:hAnsi="Times New Roman" w:cs="Times New Roman"/>
              </w:rPr>
              <w:t>.</w:t>
            </w:r>
            <w:proofErr w:type="spellStart"/>
            <w:r w:rsidRPr="000B7B14">
              <w:rPr>
                <w:rFonts w:ascii="Times New Roman" w:hAnsi="Times New Roman" w:cs="Times New Roman"/>
                <w:lang w:val="en-US"/>
              </w:rPr>
              <w:t>ru</w:t>
            </w:r>
            <w:proofErr w:type="spellEnd"/>
            <w:r w:rsidRPr="000B7B14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0B7B14">
              <w:rPr>
                <w:rFonts w:ascii="Times New Roman" w:hAnsi="Times New Roman" w:cs="Times New Roman"/>
              </w:rPr>
              <w:t>-  игры</w:t>
            </w:r>
            <w:proofErr w:type="gramEnd"/>
            <w:r w:rsidRPr="000B7B14">
              <w:rPr>
                <w:rFonts w:ascii="Times New Roman" w:hAnsi="Times New Roman" w:cs="Times New Roman"/>
              </w:rPr>
              <w:t xml:space="preserve"> – устный счет- тренировка</w:t>
            </w:r>
            <w:r w:rsidR="00124C29">
              <w:rPr>
                <w:rFonts w:ascii="Times New Roman" w:hAnsi="Times New Roman" w:cs="Times New Roman"/>
              </w:rPr>
              <w:t xml:space="preserve"> .   </w:t>
            </w:r>
            <w:r w:rsidRPr="000B7B14">
              <w:rPr>
                <w:rFonts w:ascii="Times New Roman" w:hAnsi="Times New Roman" w:cs="Times New Roman"/>
              </w:rPr>
              <w:t>Время выполнения 10 минут</w:t>
            </w:r>
          </w:p>
        </w:tc>
        <w:tc>
          <w:tcPr>
            <w:tcW w:w="3260" w:type="dxa"/>
          </w:tcPr>
          <w:p w14:paraId="56D35B86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nata.sentyakova@inbox.ru  </w:t>
            </w:r>
          </w:p>
          <w:p w14:paraId="056AF894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App 9896329620</w:t>
            </w:r>
          </w:p>
        </w:tc>
      </w:tr>
      <w:tr w:rsidR="00680303" w:rsidRPr="00680303" w14:paraId="2D4B579E" w14:textId="77777777" w:rsidTr="00C21692">
        <w:tc>
          <w:tcPr>
            <w:tcW w:w="756" w:type="dxa"/>
            <w:vMerge w:val="restart"/>
            <w:tcBorders>
              <w:top w:val="single" w:sz="18" w:space="0" w:color="auto"/>
            </w:tcBorders>
            <w:vAlign w:val="center"/>
          </w:tcPr>
          <w:p w14:paraId="65147E84" w14:textId="36A009D5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single" w:sz="18" w:space="0" w:color="auto"/>
            </w:tcBorders>
          </w:tcPr>
          <w:p w14:paraId="5E4669E3" w14:textId="77777777" w:rsidR="00680303" w:rsidRPr="00113116" w:rsidRDefault="00680303" w:rsidP="00680303">
            <w:pPr>
              <w:numPr>
                <w:ilvl w:val="0"/>
                <w:numId w:val="5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  <w:tcBorders>
              <w:top w:val="single" w:sz="18" w:space="0" w:color="auto"/>
            </w:tcBorders>
          </w:tcPr>
          <w:p w14:paraId="4E5924CC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История</w:t>
            </w:r>
          </w:p>
        </w:tc>
        <w:tc>
          <w:tcPr>
            <w:tcW w:w="3544" w:type="dxa"/>
          </w:tcPr>
          <w:p w14:paraId="4CE57F33" w14:textId="1E7CCE3D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239A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 xml:space="preserve">Итоговое повторение по теме: «Россия с древнейших времен до начала </w:t>
            </w:r>
            <w:r w:rsidRPr="004239A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zh-CN"/>
              </w:rPr>
              <w:t>XVI</w:t>
            </w:r>
            <w:r w:rsidRPr="004239A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 xml:space="preserve"> в.».</w:t>
            </w:r>
          </w:p>
        </w:tc>
        <w:tc>
          <w:tcPr>
            <w:tcW w:w="5840" w:type="dxa"/>
          </w:tcPr>
          <w:p w14:paraId="5516D060" w14:textId="3500C025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</w:rPr>
            </w:pPr>
          </w:p>
        </w:tc>
        <w:tc>
          <w:tcPr>
            <w:tcW w:w="3260" w:type="dxa"/>
            <w:tcBorders>
              <w:top w:val="single" w:sz="18" w:space="0" w:color="auto"/>
            </w:tcBorders>
          </w:tcPr>
          <w:p w14:paraId="77D7CFC9" w14:textId="0F56FE0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80303" w:rsidRPr="00680303" w14:paraId="5F8A455C" w14:textId="77777777" w:rsidTr="00C21692">
        <w:tc>
          <w:tcPr>
            <w:tcW w:w="756" w:type="dxa"/>
            <w:vMerge/>
          </w:tcPr>
          <w:p w14:paraId="3E6D1D25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00" w:type="dxa"/>
          </w:tcPr>
          <w:p w14:paraId="7B03D89F" w14:textId="77777777" w:rsidR="00680303" w:rsidRPr="00113116" w:rsidRDefault="00680303" w:rsidP="00680303">
            <w:pPr>
              <w:numPr>
                <w:ilvl w:val="0"/>
                <w:numId w:val="5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671" w:type="dxa"/>
          </w:tcPr>
          <w:p w14:paraId="5D9A5734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бществознание </w:t>
            </w:r>
          </w:p>
        </w:tc>
        <w:tc>
          <w:tcPr>
            <w:tcW w:w="3544" w:type="dxa"/>
          </w:tcPr>
          <w:p w14:paraId="05104115" w14:textId="151B63DA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</w:rPr>
              <w:t xml:space="preserve">Итоговое повторение по теме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«Нравственные основы жизни».</w:t>
            </w:r>
          </w:p>
        </w:tc>
        <w:tc>
          <w:tcPr>
            <w:tcW w:w="5840" w:type="dxa"/>
          </w:tcPr>
          <w:p w14:paraId="5ECE71EA" w14:textId="77777777" w:rsidR="00680303" w:rsidRDefault="00680303" w:rsidP="00680303">
            <w:pPr>
              <w:rPr>
                <w:rFonts w:ascii="Times New Roman" w:hAnsi="Times New Roman" w:cs="Times New Roman"/>
              </w:rPr>
            </w:pPr>
            <w:r w:rsidRPr="0098402B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Ответить устно на вопросы на странице 107. </w:t>
            </w:r>
          </w:p>
          <w:p w14:paraId="30F4F6CD" w14:textId="54E4EBD2" w:rsidR="00680303" w:rsidRPr="0098402B" w:rsidRDefault="00680303" w:rsidP="00680303">
            <w:pPr>
              <w:rPr>
                <w:rFonts w:ascii="Times New Roman" w:hAnsi="Times New Roman" w:cs="Times New Roman"/>
              </w:rPr>
            </w:pPr>
            <w:r w:rsidRPr="0098402B">
              <w:rPr>
                <w:rFonts w:ascii="Times New Roman" w:hAnsi="Times New Roman" w:cs="Times New Roman"/>
              </w:rPr>
              <w:t xml:space="preserve">(Задания выполнить и прислать </w:t>
            </w:r>
            <w:r>
              <w:rPr>
                <w:rFonts w:ascii="Times New Roman" w:hAnsi="Times New Roman" w:cs="Times New Roman"/>
              </w:rPr>
              <w:t xml:space="preserve">на </w:t>
            </w:r>
            <w:proofErr w:type="spellStart"/>
            <w:proofErr w:type="gramStart"/>
            <w:r>
              <w:rPr>
                <w:rFonts w:ascii="Times New Roman" w:hAnsi="Times New Roman" w:cs="Times New Roman"/>
              </w:rPr>
              <w:t>эл.почту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 xml:space="preserve"> 29</w:t>
            </w:r>
            <w:r w:rsidRPr="0098402B">
              <w:rPr>
                <w:rFonts w:ascii="Times New Roman" w:hAnsi="Times New Roman" w:cs="Times New Roman"/>
              </w:rPr>
              <w:t>.05. до 15.00)</w:t>
            </w:r>
          </w:p>
          <w:p w14:paraId="206BB803" w14:textId="40ACD351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98402B">
              <w:rPr>
                <w:rFonts w:ascii="Times New Roman" w:hAnsi="Times New Roman" w:cs="Times New Roman"/>
              </w:rPr>
              <w:t>20 минут</w:t>
            </w:r>
          </w:p>
        </w:tc>
        <w:tc>
          <w:tcPr>
            <w:tcW w:w="3260" w:type="dxa"/>
          </w:tcPr>
          <w:p w14:paraId="5F7EFD71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color w:val="FF0000"/>
                <w:sz w:val="24"/>
                <w:szCs w:val="24"/>
                <w:shd w:val="clear" w:color="auto" w:fill="FFFFFF"/>
                <w:lang w:val="en-US"/>
              </w:rPr>
              <w:t>b</w:t>
            </w:r>
            <w:r w:rsidRPr="0011311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obrikova.tania2013@yandex.ru</w:t>
            </w:r>
          </w:p>
          <w:p w14:paraId="25CDB44A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или</w:t>
            </w: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113116">
              <w:rPr>
                <w:rFonts w:ascii="Times New Roman" w:hAnsi="Times New Roman" w:cs="Times New Roman"/>
                <w:sz w:val="24"/>
                <w:szCs w:val="24"/>
              </w:rPr>
              <w:t>Ар</w:t>
            </w: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11311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 xml:space="preserve"> 89081741159</w:t>
            </w:r>
          </w:p>
        </w:tc>
      </w:tr>
      <w:tr w:rsidR="00680303" w:rsidRPr="00113116" w14:paraId="56547A58" w14:textId="77777777" w:rsidTr="00C21692">
        <w:tc>
          <w:tcPr>
            <w:tcW w:w="756" w:type="dxa"/>
            <w:vMerge/>
          </w:tcPr>
          <w:p w14:paraId="5693C964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00" w:type="dxa"/>
          </w:tcPr>
          <w:p w14:paraId="7EA1DB8A" w14:textId="77777777" w:rsidR="00680303" w:rsidRPr="00113116" w:rsidRDefault="00680303" w:rsidP="00680303">
            <w:pPr>
              <w:numPr>
                <w:ilvl w:val="0"/>
                <w:numId w:val="5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671" w:type="dxa"/>
          </w:tcPr>
          <w:p w14:paraId="227031A6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усский язык </w:t>
            </w:r>
          </w:p>
        </w:tc>
        <w:tc>
          <w:tcPr>
            <w:tcW w:w="3544" w:type="dxa"/>
            <w:shd w:val="clear" w:color="auto" w:fill="auto"/>
          </w:tcPr>
          <w:p w14:paraId="452D722A" w14:textId="3BDEB8AE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Морфология. </w:t>
            </w:r>
            <w:proofErr w:type="spellStart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Морфемика</w:t>
            </w:r>
            <w:proofErr w:type="spellEnd"/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840" w:type="dxa"/>
            <w:shd w:val="clear" w:color="auto" w:fill="auto"/>
          </w:tcPr>
          <w:p w14:paraId="33F1288A" w14:textId="75FAC232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Стр. 313-316 повторить морфологические разборы частей речи.</w:t>
            </w:r>
          </w:p>
        </w:tc>
        <w:tc>
          <w:tcPr>
            <w:tcW w:w="3260" w:type="dxa"/>
          </w:tcPr>
          <w:p w14:paraId="1B16D776" w14:textId="175C10F6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80303" w:rsidRPr="00680303" w14:paraId="01E2239A" w14:textId="77777777" w:rsidTr="00C21692">
        <w:tc>
          <w:tcPr>
            <w:tcW w:w="756" w:type="dxa"/>
            <w:vMerge/>
          </w:tcPr>
          <w:p w14:paraId="01E66FD1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0" w:type="dxa"/>
          </w:tcPr>
          <w:p w14:paraId="005C6358" w14:textId="77777777" w:rsidR="00680303" w:rsidRPr="00113116" w:rsidRDefault="00680303" w:rsidP="00680303">
            <w:pPr>
              <w:numPr>
                <w:ilvl w:val="0"/>
                <w:numId w:val="5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71" w:type="dxa"/>
          </w:tcPr>
          <w:p w14:paraId="735BE635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>Литература</w:t>
            </w:r>
          </w:p>
        </w:tc>
        <w:tc>
          <w:tcPr>
            <w:tcW w:w="3544" w:type="dxa"/>
            <w:shd w:val="clear" w:color="auto" w:fill="auto"/>
          </w:tcPr>
          <w:p w14:paraId="279B7BC8" w14:textId="6CDF8EB9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Итоги года. Что читать летом.</w:t>
            </w:r>
          </w:p>
        </w:tc>
        <w:tc>
          <w:tcPr>
            <w:tcW w:w="5840" w:type="dxa"/>
            <w:shd w:val="clear" w:color="auto" w:fill="auto"/>
          </w:tcPr>
          <w:p w14:paraId="12E86CF8" w14:textId="75E155A2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04173">
              <w:rPr>
                <w:rFonts w:ascii="Times New Roman" w:hAnsi="Times New Roman" w:cs="Times New Roman"/>
                <w:sz w:val="24"/>
                <w:szCs w:val="24"/>
              </w:rPr>
              <w:t>Стр. 281-282 записать или сфотографировать произведения под рубрикой «Что читать летом» (завести читательский дневник и записывать произведения, прочитанные летом, с небольшим отзывом о нем)</w:t>
            </w:r>
          </w:p>
        </w:tc>
        <w:tc>
          <w:tcPr>
            <w:tcW w:w="3260" w:type="dxa"/>
          </w:tcPr>
          <w:p w14:paraId="79A91A3E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</w:t>
            </w:r>
            <w:proofErr w:type="spellEnd"/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App 89612818877</w:t>
            </w:r>
          </w:p>
          <w:p w14:paraId="6760A68B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urchinova.iulia@yandex.ru</w:t>
            </w:r>
          </w:p>
        </w:tc>
      </w:tr>
      <w:tr w:rsidR="00680303" w:rsidRPr="00680303" w14:paraId="0890E368" w14:textId="77777777" w:rsidTr="00C21692">
        <w:tc>
          <w:tcPr>
            <w:tcW w:w="756" w:type="dxa"/>
            <w:vMerge/>
          </w:tcPr>
          <w:p w14:paraId="5B7C7D25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00" w:type="dxa"/>
          </w:tcPr>
          <w:p w14:paraId="51D9E91B" w14:textId="77777777" w:rsidR="00680303" w:rsidRPr="00113116" w:rsidRDefault="00680303" w:rsidP="00680303">
            <w:pPr>
              <w:numPr>
                <w:ilvl w:val="0"/>
                <w:numId w:val="5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671" w:type="dxa"/>
          </w:tcPr>
          <w:p w14:paraId="2FD09A89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атематика </w:t>
            </w:r>
          </w:p>
        </w:tc>
        <w:tc>
          <w:tcPr>
            <w:tcW w:w="35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7399F8F1" w14:textId="77777777" w:rsidR="00680303" w:rsidRPr="000B7B14" w:rsidRDefault="00680303" w:rsidP="00680303">
            <w:pPr>
              <w:rPr>
                <w:rFonts w:ascii="Times New Roman" w:hAnsi="Times New Roman" w:cs="Times New Roman"/>
              </w:rPr>
            </w:pPr>
            <w:r w:rsidRPr="000B7B14">
              <w:rPr>
                <w:rFonts w:ascii="Times New Roman" w:hAnsi="Times New Roman" w:cs="Times New Roman"/>
              </w:rPr>
              <w:t>Подобные слагаемые</w:t>
            </w:r>
          </w:p>
          <w:p w14:paraId="70C5388F" w14:textId="4601A439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0B7B14">
              <w:rPr>
                <w:rFonts w:ascii="Times New Roman" w:hAnsi="Times New Roman" w:cs="Times New Roman"/>
              </w:rPr>
              <w:t>Учебник, параграф 39, с.233</w:t>
            </w:r>
          </w:p>
        </w:tc>
        <w:tc>
          <w:tcPr>
            <w:tcW w:w="58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2582EB39" w14:textId="46A82ED2" w:rsidR="00680303" w:rsidRPr="000B7B14" w:rsidRDefault="00680303" w:rsidP="006803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B7B14">
              <w:rPr>
                <w:rFonts w:ascii="Times New Roman" w:hAnsi="Times New Roman" w:cs="Times New Roman"/>
              </w:rPr>
              <w:t xml:space="preserve">Выйти на сайт </w:t>
            </w:r>
            <w:proofErr w:type="spellStart"/>
            <w:r w:rsidRPr="000B7B14">
              <w:rPr>
                <w:rFonts w:ascii="Times New Roman" w:hAnsi="Times New Roman" w:cs="Times New Roman"/>
                <w:lang w:val="en-US"/>
              </w:rPr>
              <w:t>metaschool</w:t>
            </w:r>
            <w:proofErr w:type="spellEnd"/>
            <w:r w:rsidRPr="000B7B14">
              <w:rPr>
                <w:rFonts w:ascii="Times New Roman" w:hAnsi="Times New Roman" w:cs="Times New Roman"/>
              </w:rPr>
              <w:t>.</w:t>
            </w:r>
            <w:proofErr w:type="spellStart"/>
            <w:r w:rsidRPr="000B7B14">
              <w:rPr>
                <w:rFonts w:ascii="Times New Roman" w:hAnsi="Times New Roman" w:cs="Times New Roman"/>
                <w:lang w:val="en-US"/>
              </w:rPr>
              <w:t>ru</w:t>
            </w:r>
            <w:proofErr w:type="spellEnd"/>
            <w:r w:rsidRPr="000B7B14">
              <w:rPr>
                <w:rFonts w:ascii="Times New Roman" w:hAnsi="Times New Roman" w:cs="Times New Roman"/>
              </w:rPr>
              <w:t xml:space="preserve"> - игры – устный счет- тренировка</w:t>
            </w:r>
          </w:p>
          <w:p w14:paraId="7B960BE7" w14:textId="2A86A49A" w:rsidR="00680303" w:rsidRPr="00805221" w:rsidRDefault="00680303" w:rsidP="006803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0B7B14">
              <w:rPr>
                <w:rFonts w:ascii="Times New Roman" w:hAnsi="Times New Roman" w:cs="Times New Roman"/>
              </w:rPr>
              <w:t>Время выполнения 10 минут</w:t>
            </w:r>
          </w:p>
        </w:tc>
        <w:tc>
          <w:tcPr>
            <w:tcW w:w="3260" w:type="dxa"/>
          </w:tcPr>
          <w:p w14:paraId="46538452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nata.sentyakova@inbox.ru  </w:t>
            </w:r>
          </w:p>
          <w:p w14:paraId="0D080ABE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131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atsApp 9896329620</w:t>
            </w:r>
          </w:p>
        </w:tc>
      </w:tr>
      <w:tr w:rsidR="00680303" w:rsidRPr="00113116" w14:paraId="30486D2F" w14:textId="77777777" w:rsidTr="00C21692">
        <w:trPr>
          <w:trHeight w:val="739"/>
        </w:trPr>
        <w:tc>
          <w:tcPr>
            <w:tcW w:w="756" w:type="dxa"/>
            <w:vMerge/>
          </w:tcPr>
          <w:p w14:paraId="3970D217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00" w:type="dxa"/>
          </w:tcPr>
          <w:p w14:paraId="383896DF" w14:textId="77777777" w:rsidR="00680303" w:rsidRPr="00113116" w:rsidRDefault="00680303" w:rsidP="00680303">
            <w:pPr>
              <w:numPr>
                <w:ilvl w:val="0"/>
                <w:numId w:val="5"/>
              </w:num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671" w:type="dxa"/>
          </w:tcPr>
          <w:p w14:paraId="6E00ACAB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31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изкультура </w:t>
            </w:r>
          </w:p>
          <w:p w14:paraId="2AED1D26" w14:textId="77777777" w:rsidR="00680303" w:rsidRPr="00113116" w:rsidRDefault="00680303" w:rsidP="0068030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F1404" w14:textId="77777777" w:rsidR="00680303" w:rsidRDefault="00680303" w:rsidP="00680303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18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культурно-оздоровительная деятельность. Гимнастика для глаз и ее значение.</w:t>
            </w:r>
          </w:p>
          <w:p w14:paraId="282CE73C" w14:textId="4BAFCBAC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hyperlink r:id="rId18" w:history="1">
              <w:r w:rsidRPr="00CC12FB">
                <w:rPr>
                  <w:color w:val="0000FF"/>
                  <w:u w:val="single"/>
                </w:rPr>
                <w:t>https://resh.edu.ru/subject/lesson/7454/main/263108/</w:t>
              </w:r>
            </w:hyperlink>
          </w:p>
        </w:tc>
        <w:tc>
          <w:tcPr>
            <w:tcW w:w="5840" w:type="dxa"/>
          </w:tcPr>
          <w:p w14:paraId="5FE35805" w14:textId="77777777" w:rsidR="00680303" w:rsidRPr="00A8781D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81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полнить комплекс УГГ (утренней гигиенической гимнастики)</w:t>
            </w:r>
          </w:p>
          <w:p w14:paraId="765FBCCA" w14:textId="2FB49F38" w:rsidR="00680303" w:rsidRPr="00805221" w:rsidRDefault="00680303" w:rsidP="0068030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A8781D">
              <w:rPr>
                <w:rFonts w:ascii="Times New Roman" w:hAnsi="Times New Roman" w:cs="Times New Roman"/>
                <w:sz w:val="24"/>
                <w:szCs w:val="24"/>
              </w:rPr>
              <w:t>Д/З -5 -10 мин</w:t>
            </w:r>
          </w:p>
        </w:tc>
        <w:tc>
          <w:tcPr>
            <w:tcW w:w="3260" w:type="dxa"/>
          </w:tcPr>
          <w:p w14:paraId="51DA8D9D" w14:textId="77777777" w:rsidR="00680303" w:rsidRPr="00113116" w:rsidRDefault="00680303" w:rsidP="0068030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hyperlink r:id="rId19" w:history="1"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  <w:lang w:val="en-US"/>
                </w:rPr>
                <w:t>nataliavasilevna68</w:t>
              </w:r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</w:rPr>
                <w:t>@</w:t>
              </w:r>
              <w:proofErr w:type="spellStart"/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  <w:lang w:val="en-US"/>
                </w:rPr>
                <w:t>gmail</w:t>
              </w:r>
              <w:proofErr w:type="spellEnd"/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</w:rPr>
                <w:t>.</w:t>
              </w:r>
              <w:r w:rsidRPr="00113116">
                <w:rPr>
                  <w:rFonts w:ascii="Times New Roman" w:hAnsi="Times New Roman" w:cs="Times New Roman"/>
                  <w:color w:val="0563C1" w:themeColor="hyperlink"/>
                  <w:sz w:val="24"/>
                  <w:szCs w:val="24"/>
                  <w:u w:val="single"/>
                  <w:lang w:val="en-US"/>
                </w:rPr>
                <w:t>com</w:t>
              </w:r>
            </w:hyperlink>
          </w:p>
          <w:p w14:paraId="4877A02B" w14:textId="77777777" w:rsidR="00680303" w:rsidRPr="00113116" w:rsidRDefault="00680303" w:rsidP="006803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3116">
              <w:rPr>
                <w:color w:val="0563C1" w:themeColor="hyperlink"/>
                <w:u w:val="single"/>
              </w:rPr>
              <w:t>8-918-510 83 46</w:t>
            </w:r>
            <w:r w:rsidRPr="0011311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</w:tbl>
    <w:p w14:paraId="0A84218F" w14:textId="77777777" w:rsidR="003627D3" w:rsidRDefault="003627D3"/>
    <w:sectPr w:rsidR="003627D3" w:rsidSect="00805221">
      <w:pgSz w:w="16838" w:h="11906" w:orient="landscape"/>
      <w:pgMar w:top="851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yandex-sans">
    <w:altName w:val="Cambria"/>
    <w:panose1 w:val="00000000000000000000"/>
    <w:charset w:val="00"/>
    <w:family w:val="roman"/>
    <w:notTrueType/>
    <w:pitch w:val="default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5153EA"/>
    <w:multiLevelType w:val="hybridMultilevel"/>
    <w:tmpl w:val="D3225A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335BB0"/>
    <w:multiLevelType w:val="hybridMultilevel"/>
    <w:tmpl w:val="0C965BF6"/>
    <w:lvl w:ilvl="0" w:tplc="65F60DF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446748"/>
    <w:multiLevelType w:val="hybridMultilevel"/>
    <w:tmpl w:val="09F093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1E54CC"/>
    <w:multiLevelType w:val="hybridMultilevel"/>
    <w:tmpl w:val="C2A4A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853C51"/>
    <w:multiLevelType w:val="hybridMultilevel"/>
    <w:tmpl w:val="E496E0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A730EF"/>
    <w:multiLevelType w:val="hybridMultilevel"/>
    <w:tmpl w:val="48D463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5221"/>
    <w:rsid w:val="00091F69"/>
    <w:rsid w:val="00124C29"/>
    <w:rsid w:val="002618C6"/>
    <w:rsid w:val="002B22FC"/>
    <w:rsid w:val="00304C5F"/>
    <w:rsid w:val="00305EFC"/>
    <w:rsid w:val="003627D3"/>
    <w:rsid w:val="003E0152"/>
    <w:rsid w:val="0051133F"/>
    <w:rsid w:val="00532D38"/>
    <w:rsid w:val="005E781F"/>
    <w:rsid w:val="00680303"/>
    <w:rsid w:val="00805221"/>
    <w:rsid w:val="00994CF5"/>
    <w:rsid w:val="00B76B88"/>
    <w:rsid w:val="00C51FAE"/>
    <w:rsid w:val="00EA3ED7"/>
    <w:rsid w:val="00EA57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75ADEA"/>
  <w15:chartTrackingRefBased/>
  <w15:docId w15:val="{6D0336FF-3671-46BD-89D2-3A0956AB73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052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052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rsid w:val="00805221"/>
    <w:rPr>
      <w:color w:val="0000FF"/>
      <w:u w:val="single"/>
    </w:rPr>
  </w:style>
  <w:style w:type="character" w:customStyle="1" w:styleId="-">
    <w:name w:val="Интернет-ссылка"/>
    <w:rsid w:val="00805221"/>
    <w:rPr>
      <w:color w:val="000080"/>
      <w:u w:val="single"/>
    </w:rPr>
  </w:style>
  <w:style w:type="paragraph" w:styleId="a5">
    <w:name w:val="List Paragraph"/>
    <w:basedOn w:val="a"/>
    <w:uiPriority w:val="34"/>
    <w:qFormat/>
    <w:rsid w:val="00805221"/>
    <w:pPr>
      <w:spacing w:after="200" w:line="276" w:lineRule="auto"/>
      <w:ind w:left="720"/>
      <w:contextualSpacing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oxi150879@yandex.ru" TargetMode="External"/><Relationship Id="rId13" Type="http://schemas.openxmlformats.org/officeDocument/2006/relationships/hyperlink" Target="mailto:shakir.shamshudinov.53@mail.ru" TargetMode="External"/><Relationship Id="rId18" Type="http://schemas.openxmlformats.org/officeDocument/2006/relationships/hyperlink" Target="https://resh.edu.ru/subject/lesson/7454/main/263108/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https://tvorcheskie-proekty.ru/tehnologii/boys" TargetMode="External"/><Relationship Id="rId12" Type="http://schemas.openxmlformats.org/officeDocument/2006/relationships/hyperlink" Target="mailto:e.fedchenko2012@yandex.ru" TargetMode="External"/><Relationship Id="rId17" Type="http://schemas.openxmlformats.org/officeDocument/2006/relationships/hyperlink" Target="mailto:emelyanowa.galina2014@yandex.ru" TargetMode="External"/><Relationship Id="rId2" Type="http://schemas.openxmlformats.org/officeDocument/2006/relationships/styles" Target="styles.xml"/><Relationship Id="rId16" Type="http://schemas.openxmlformats.org/officeDocument/2006/relationships/hyperlink" Target="mailto:nataliavasilevna68@gmail.com" TargetMode="Externa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mailto:oxi150879@yandex.ru" TargetMode="External"/><Relationship Id="rId11" Type="http://schemas.openxmlformats.org/officeDocument/2006/relationships/oleObject" Target="embeddings/oleObject1.bin"/><Relationship Id="rId5" Type="http://schemas.openxmlformats.org/officeDocument/2006/relationships/hyperlink" Target="mailto:atalyPuzyreva@yandex.ru" TargetMode="External"/><Relationship Id="rId15" Type="http://schemas.openxmlformats.org/officeDocument/2006/relationships/hyperlink" Target="https://drive.google.com/drive/u/0/folders/1mZSOO-IYEMypnhs4ywPFb2GukYia02tZ" TargetMode="External"/><Relationship Id="rId10" Type="http://schemas.openxmlformats.org/officeDocument/2006/relationships/image" Target="media/image1.wmf"/><Relationship Id="rId19" Type="http://schemas.openxmlformats.org/officeDocument/2006/relationships/hyperlink" Target="mailto:nataliavasilevna68@gmail.com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tvorcheskie-proekty.ru/tehnologii/boys" TargetMode="External"/><Relationship Id="rId14" Type="http://schemas.openxmlformats.org/officeDocument/2006/relationships/hyperlink" Target="https://resh.edu.ru/subject/lesson/7447/main/262861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5</Pages>
  <Words>1249</Words>
  <Characters>7122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</dc:creator>
  <cp:keywords/>
  <dc:description/>
  <cp:lastModifiedBy>Никита</cp:lastModifiedBy>
  <cp:revision>16</cp:revision>
  <dcterms:created xsi:type="dcterms:W3CDTF">2020-05-19T18:14:00Z</dcterms:created>
  <dcterms:modified xsi:type="dcterms:W3CDTF">2020-05-21T06:18:00Z</dcterms:modified>
</cp:coreProperties>
</file>